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563AE8" w14:textId="77777777" w:rsidR="007976C6" w:rsidRPr="00621303" w:rsidRDefault="005D7A4F" w:rsidP="005D7A4F">
      <w:pPr>
        <w:spacing w:before="120" w:line="360" w:lineRule="auto"/>
        <w:jc w:val="center"/>
        <w:rPr>
          <w:b/>
        </w:rPr>
      </w:pPr>
      <w:r w:rsidRPr="00621303">
        <w:rPr>
          <w:b/>
        </w:rPr>
        <w:t>ĐẠI HỌC QUỐC GIA TP. HCM</w:t>
      </w:r>
    </w:p>
    <w:p w14:paraId="2A1EDECD" w14:textId="77777777" w:rsidR="005D7A4F" w:rsidRPr="00621303" w:rsidRDefault="005D7A4F" w:rsidP="009539ED">
      <w:pPr>
        <w:spacing w:line="360" w:lineRule="auto"/>
        <w:jc w:val="center"/>
        <w:rPr>
          <w:b/>
        </w:rPr>
      </w:pPr>
      <w:r w:rsidRPr="00621303">
        <w:rPr>
          <w:b/>
        </w:rPr>
        <w:t xml:space="preserve">TRƯỜNG ĐẠI HỌC </w:t>
      </w:r>
      <w:r w:rsidR="003F04AC">
        <w:rPr>
          <w:b/>
        </w:rPr>
        <w:t>BÁCH KHOA</w:t>
      </w:r>
    </w:p>
    <w:p w14:paraId="7D563683" w14:textId="13CEBA43" w:rsidR="005C17DC" w:rsidRPr="00621303" w:rsidRDefault="00C30849" w:rsidP="005D7A4F">
      <w:pPr>
        <w:spacing w:before="120" w:line="360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7CCC6671" wp14:editId="4882EF8A">
            <wp:extent cx="1838095" cy="18761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38095" cy="1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9101C" w14:textId="77777777" w:rsidR="005C17DC" w:rsidRDefault="005C17DC" w:rsidP="005D7A4F">
      <w:pPr>
        <w:spacing w:before="120" w:line="360" w:lineRule="auto"/>
        <w:jc w:val="center"/>
        <w:rPr>
          <w:b/>
        </w:rPr>
      </w:pPr>
    </w:p>
    <w:p w14:paraId="1FE576EE" w14:textId="0B964DC9" w:rsidR="005C17DC" w:rsidRDefault="00371E21" w:rsidP="003F04AC">
      <w:pPr>
        <w:spacing w:before="120" w:line="360" w:lineRule="auto"/>
        <w:jc w:val="center"/>
        <w:rPr>
          <w:b/>
        </w:rPr>
      </w:pPr>
      <w:r>
        <w:rPr>
          <w:b/>
        </w:rPr>
        <w:t>BÀI TẬP</w:t>
      </w:r>
      <w:r w:rsidR="007663A3">
        <w:rPr>
          <w:b/>
        </w:rPr>
        <w:t xml:space="preserve"> MỞ RỘNG</w:t>
      </w:r>
      <w:r>
        <w:rPr>
          <w:b/>
        </w:rPr>
        <w:t xml:space="preserve"> MÔN HỌC</w:t>
      </w:r>
      <w:r w:rsidR="004948AF">
        <w:rPr>
          <w:b/>
        </w:rPr>
        <w:t xml:space="preserve"> ĐO LƯỜNG CÔNG NGHIỆP</w:t>
      </w:r>
    </w:p>
    <w:p w14:paraId="61576018" w14:textId="179BFDE8" w:rsidR="00C30849" w:rsidRDefault="005B32E5" w:rsidP="003F04AC">
      <w:pPr>
        <w:spacing w:before="120" w:line="360" w:lineRule="auto"/>
        <w:jc w:val="center"/>
        <w:rPr>
          <w:b/>
        </w:rPr>
      </w:pPr>
      <w:r>
        <w:rPr>
          <w:b/>
        </w:rPr>
        <w:t>ĐỀ TÀI</w:t>
      </w:r>
    </w:p>
    <w:p w14:paraId="566869BF" w14:textId="138A94E9" w:rsidR="005B32E5" w:rsidRDefault="005B32E5" w:rsidP="003F04AC">
      <w:pPr>
        <w:spacing w:before="120" w:line="360" w:lineRule="auto"/>
        <w:jc w:val="center"/>
        <w:rPr>
          <w:b/>
        </w:rPr>
      </w:pPr>
      <w:r>
        <w:rPr>
          <w:b/>
        </w:rPr>
        <w:t>XÂY DỰNG GIAO DIỆN MÁY TÍNH, THIẾT KẾ HỆ THỐNG THU THẬP NHIỆT ĐỘ TỪ 2 CẢM BIẾN NHIỆT</w:t>
      </w:r>
      <w:r w:rsidR="007663A3">
        <w:rPr>
          <w:b/>
        </w:rPr>
        <w:t xml:space="preserve"> LM35 VÀ 1 THERMISTOR</w:t>
      </w:r>
    </w:p>
    <w:p w14:paraId="41104707" w14:textId="2BA99D6A" w:rsidR="003F04AC" w:rsidRDefault="007663A3" w:rsidP="003F04AC">
      <w:pPr>
        <w:spacing w:before="120" w:line="360" w:lineRule="auto"/>
        <w:jc w:val="center"/>
        <w:rPr>
          <w:b/>
        </w:rPr>
      </w:pPr>
      <w:r>
        <w:rPr>
          <w:b/>
        </w:rPr>
        <w:t xml:space="preserve">Lớp: L02 - </w:t>
      </w:r>
      <w:r w:rsidR="003F04AC">
        <w:rPr>
          <w:b/>
        </w:rPr>
        <w:t>HK</w:t>
      </w:r>
      <w:r w:rsidR="00D558A9">
        <w:rPr>
          <w:b/>
        </w:rPr>
        <w:t>2</w:t>
      </w:r>
      <w:r w:rsidR="00D31D7A">
        <w:rPr>
          <w:b/>
        </w:rPr>
        <w:t>2</w:t>
      </w:r>
      <w:r w:rsidR="00371E21">
        <w:rPr>
          <w:b/>
        </w:rPr>
        <w:t>2</w:t>
      </w:r>
    </w:p>
    <w:p w14:paraId="10990422" w14:textId="77777777" w:rsidR="005C17DC" w:rsidRDefault="005C17DC" w:rsidP="005D7A4F">
      <w:pPr>
        <w:spacing w:before="120" w:line="360" w:lineRule="auto"/>
        <w:jc w:val="center"/>
        <w:rPr>
          <w:b/>
        </w:rPr>
      </w:pPr>
    </w:p>
    <w:p w14:paraId="5940454C" w14:textId="4902F625" w:rsidR="008B269C" w:rsidRDefault="003F04AC" w:rsidP="008B269C">
      <w:pPr>
        <w:spacing w:before="120" w:line="360" w:lineRule="auto"/>
        <w:jc w:val="center"/>
        <w:rPr>
          <w:b/>
        </w:rPr>
      </w:pPr>
      <w:r>
        <w:rPr>
          <w:b/>
        </w:rPr>
        <w:t xml:space="preserve">GVHD: </w:t>
      </w:r>
      <w:r w:rsidR="005B32E5">
        <w:rPr>
          <w:b/>
        </w:rPr>
        <w:t>NGUYỄN ĐỨC HOÀNG</w:t>
      </w:r>
    </w:p>
    <w:p w14:paraId="11AF5040" w14:textId="77777777" w:rsidR="003F04AC" w:rsidRDefault="008B269C" w:rsidP="008B269C">
      <w:pPr>
        <w:spacing w:before="120" w:line="360" w:lineRule="auto"/>
        <w:jc w:val="center"/>
        <w:rPr>
          <w:b/>
        </w:rPr>
      </w:pPr>
      <w:r>
        <w:rPr>
          <w:b/>
        </w:rPr>
        <w:t>SINH VIÊN THỰC HIỆN</w:t>
      </w:r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1056"/>
        <w:gridCol w:w="2860"/>
        <w:gridCol w:w="1043"/>
        <w:gridCol w:w="905"/>
        <w:gridCol w:w="1258"/>
      </w:tblGrid>
      <w:tr w:rsidR="002E6683" w:rsidRPr="00AA2858" w14:paraId="7678FE19" w14:textId="77777777" w:rsidTr="005B32E5">
        <w:trPr>
          <w:trHeight w:val="360"/>
          <w:jc w:val="center"/>
        </w:trPr>
        <w:tc>
          <w:tcPr>
            <w:tcW w:w="6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DA66059" w14:textId="77777777" w:rsidR="002E6683" w:rsidRPr="00AA2858" w:rsidRDefault="002E6683" w:rsidP="005B32E5">
            <w:pPr>
              <w:jc w:val="center"/>
              <w:rPr>
                <w:b/>
                <w:sz w:val="24"/>
                <w:szCs w:val="24"/>
              </w:rPr>
            </w:pPr>
            <w:r w:rsidRPr="00AA2858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105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2CAF98B" w14:textId="77777777" w:rsidR="002E6683" w:rsidRPr="00AA2858" w:rsidRDefault="002E6683" w:rsidP="005B32E5">
            <w:pPr>
              <w:jc w:val="center"/>
              <w:rPr>
                <w:b/>
                <w:bCs/>
                <w:sz w:val="24"/>
                <w:szCs w:val="24"/>
              </w:rPr>
            </w:pPr>
            <w:r w:rsidRPr="00AA2858">
              <w:rPr>
                <w:b/>
                <w:bCs/>
                <w:sz w:val="24"/>
                <w:szCs w:val="24"/>
              </w:rPr>
              <w:t>MSSV</w:t>
            </w:r>
          </w:p>
        </w:tc>
        <w:tc>
          <w:tcPr>
            <w:tcW w:w="28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FD420B6" w14:textId="77777777" w:rsidR="002E6683" w:rsidRPr="00AA2858" w:rsidRDefault="002E6683" w:rsidP="005B32E5">
            <w:pPr>
              <w:jc w:val="center"/>
              <w:rPr>
                <w:b/>
                <w:bCs/>
                <w:sz w:val="24"/>
                <w:szCs w:val="24"/>
              </w:rPr>
            </w:pPr>
            <w:r w:rsidRPr="00AA2858">
              <w:rPr>
                <w:b/>
                <w:bCs/>
                <w:sz w:val="24"/>
                <w:szCs w:val="24"/>
              </w:rPr>
              <w:t>HỌ</w:t>
            </w:r>
          </w:p>
        </w:tc>
        <w:tc>
          <w:tcPr>
            <w:tcW w:w="104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F7D072" w14:textId="77777777" w:rsidR="002E6683" w:rsidRPr="00AA2858" w:rsidRDefault="002E6683" w:rsidP="005B32E5">
            <w:pPr>
              <w:jc w:val="center"/>
              <w:rPr>
                <w:b/>
                <w:bCs/>
                <w:sz w:val="24"/>
                <w:szCs w:val="24"/>
              </w:rPr>
            </w:pPr>
            <w:r w:rsidRPr="00AA2858">
              <w:rPr>
                <w:b/>
                <w:bCs/>
                <w:sz w:val="24"/>
                <w:szCs w:val="24"/>
              </w:rPr>
              <w:t>TÊN</w:t>
            </w:r>
          </w:p>
        </w:tc>
        <w:tc>
          <w:tcPr>
            <w:tcW w:w="905" w:type="dxa"/>
            <w:tcBorders>
              <w:bottom w:val="single" w:sz="4" w:space="0" w:color="auto"/>
            </w:tcBorders>
            <w:vAlign w:val="center"/>
          </w:tcPr>
          <w:p w14:paraId="4563050E" w14:textId="55BD2081" w:rsidR="002E6683" w:rsidRDefault="002E6683" w:rsidP="005B32E5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ĐIỂM</w:t>
            </w:r>
          </w:p>
        </w:tc>
        <w:tc>
          <w:tcPr>
            <w:tcW w:w="1258" w:type="dxa"/>
            <w:tcBorders>
              <w:bottom w:val="single" w:sz="4" w:space="0" w:color="auto"/>
            </w:tcBorders>
            <w:vAlign w:val="center"/>
          </w:tcPr>
          <w:p w14:paraId="02C5B9E3" w14:textId="77777777" w:rsidR="002E6683" w:rsidRDefault="002E6683" w:rsidP="005B32E5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GHI CHÚ</w:t>
            </w:r>
          </w:p>
        </w:tc>
      </w:tr>
      <w:tr w:rsidR="002E6683" w:rsidRPr="00AA2858" w14:paraId="6BC81F1C" w14:textId="77777777" w:rsidTr="005B32E5">
        <w:trPr>
          <w:trHeight w:val="360"/>
          <w:jc w:val="center"/>
        </w:trPr>
        <w:tc>
          <w:tcPr>
            <w:tcW w:w="670" w:type="dxa"/>
            <w:shd w:val="clear" w:color="auto" w:fill="auto"/>
            <w:noWrap/>
            <w:vAlign w:val="center"/>
          </w:tcPr>
          <w:p w14:paraId="1AB8ED9D" w14:textId="7B8C60F8" w:rsidR="002E6683" w:rsidRPr="00AA2858" w:rsidRDefault="00371E21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56" w:type="dxa"/>
            <w:shd w:val="clear" w:color="auto" w:fill="auto"/>
            <w:noWrap/>
            <w:vAlign w:val="center"/>
          </w:tcPr>
          <w:p w14:paraId="43805310" w14:textId="5133E2E3" w:rsidR="002E6683" w:rsidRPr="00AA2858" w:rsidRDefault="00371E21" w:rsidP="005B32E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010327</w:t>
            </w:r>
          </w:p>
        </w:tc>
        <w:tc>
          <w:tcPr>
            <w:tcW w:w="2860" w:type="dxa"/>
            <w:shd w:val="clear" w:color="auto" w:fill="auto"/>
            <w:noWrap/>
            <w:vAlign w:val="center"/>
          </w:tcPr>
          <w:p w14:paraId="2CFF5B0A" w14:textId="4D992FC9" w:rsidR="002E6683" w:rsidRPr="00AA2858" w:rsidRDefault="00371E21" w:rsidP="005B32E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Lê Mỹ</w:t>
            </w:r>
          </w:p>
        </w:tc>
        <w:tc>
          <w:tcPr>
            <w:tcW w:w="1043" w:type="dxa"/>
            <w:shd w:val="clear" w:color="auto" w:fill="auto"/>
            <w:vAlign w:val="center"/>
          </w:tcPr>
          <w:p w14:paraId="5B545A62" w14:textId="5F910A06" w:rsidR="002E6683" w:rsidRPr="00AA2858" w:rsidRDefault="00371E21" w:rsidP="005B32E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Khánh</w:t>
            </w:r>
          </w:p>
        </w:tc>
        <w:tc>
          <w:tcPr>
            <w:tcW w:w="905" w:type="dxa"/>
            <w:vAlign w:val="center"/>
          </w:tcPr>
          <w:p w14:paraId="2FCD256F" w14:textId="77777777" w:rsidR="002E6683" w:rsidRPr="00AA2858" w:rsidRDefault="002E6683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258" w:type="dxa"/>
            <w:vAlign w:val="center"/>
          </w:tcPr>
          <w:p w14:paraId="6C21E7D7" w14:textId="77777777" w:rsidR="002E6683" w:rsidRPr="00AA2858" w:rsidRDefault="002E6683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C3817" w:rsidRPr="00AA2858" w14:paraId="7A6A70E6" w14:textId="77777777" w:rsidTr="005B32E5">
        <w:trPr>
          <w:trHeight w:val="360"/>
          <w:jc w:val="center"/>
        </w:trPr>
        <w:tc>
          <w:tcPr>
            <w:tcW w:w="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C70B1C" w14:textId="5A3839E6" w:rsid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22456" w14:textId="7C2B46A8" w:rsidR="007C3817" w:rsidRPr="007C3817" w:rsidRDefault="001B7625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298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38D80D" w14:textId="3229E80A" w:rsidR="007C3817" w:rsidRP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õ Ngọc Nhất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C53845" w14:textId="7C0EAD71" w:rsidR="007C3817" w:rsidRP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uy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CAF32" w14:textId="77777777" w:rsidR="007C3817" w:rsidRPr="00AA2858" w:rsidRDefault="007C3817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7A9DC04" w14:textId="77777777" w:rsidR="007C3817" w:rsidRPr="00AA2858" w:rsidRDefault="007C3817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7C3817" w:rsidRPr="00AA2858" w14:paraId="7930C8C7" w14:textId="77777777" w:rsidTr="005B32E5">
        <w:trPr>
          <w:trHeight w:val="360"/>
          <w:jc w:val="center"/>
        </w:trPr>
        <w:tc>
          <w:tcPr>
            <w:tcW w:w="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2B320A" w14:textId="539D46B7" w:rsid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2B6E0A" w14:textId="6A05938B" w:rsidR="007C3817" w:rsidRP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0469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296F9E" w14:textId="47D19ECA" w:rsidR="007C3817" w:rsidRP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õ Dương Xuân 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BCF26" w14:textId="3329548C" w:rsidR="007C3817" w:rsidRPr="007C3817" w:rsidRDefault="00AA05F3" w:rsidP="005B32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guyên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6BAFA" w14:textId="77777777" w:rsidR="007C3817" w:rsidRPr="00AA2858" w:rsidRDefault="007C3817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DAFB7F4" w14:textId="77777777" w:rsidR="007C3817" w:rsidRPr="00AA2858" w:rsidRDefault="007C3817" w:rsidP="005B32E5">
            <w:pPr>
              <w:jc w:val="center"/>
              <w:rPr>
                <w:bCs/>
                <w:sz w:val="24"/>
                <w:szCs w:val="24"/>
              </w:rPr>
            </w:pPr>
          </w:p>
        </w:tc>
      </w:tr>
    </w:tbl>
    <w:p w14:paraId="5D309EAD" w14:textId="77777777" w:rsidR="009539ED" w:rsidRDefault="009539ED" w:rsidP="005D7A4F">
      <w:pPr>
        <w:spacing w:before="120" w:line="360" w:lineRule="auto"/>
        <w:jc w:val="center"/>
        <w:rPr>
          <w:b/>
          <w:sz w:val="24"/>
          <w:szCs w:val="24"/>
        </w:rPr>
      </w:pPr>
    </w:p>
    <w:p w14:paraId="3BB7E832" w14:textId="5D70CDDC" w:rsidR="00132743" w:rsidRPr="00F17276" w:rsidRDefault="009B55A9" w:rsidP="00E0093F">
      <w:pPr>
        <w:spacing w:before="120" w:line="360" w:lineRule="auto"/>
        <w:jc w:val="center"/>
        <w:rPr>
          <w:b/>
          <w:sz w:val="24"/>
          <w:szCs w:val="24"/>
          <w:lang w:val="pt-BR"/>
        </w:rPr>
      </w:pP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  <w:r>
        <w:rPr>
          <w:b/>
          <w:sz w:val="24"/>
          <w:szCs w:val="24"/>
        </w:rPr>
        <w:softHyphen/>
      </w:r>
    </w:p>
    <w:p w14:paraId="35203B36" w14:textId="77777777" w:rsidR="00132743" w:rsidRPr="00F17276" w:rsidRDefault="00132743" w:rsidP="002E6683">
      <w:pPr>
        <w:spacing w:line="360" w:lineRule="auto"/>
        <w:rPr>
          <w:b/>
          <w:sz w:val="24"/>
          <w:szCs w:val="24"/>
          <w:lang w:val="pt-BR"/>
        </w:rPr>
        <w:sectPr w:rsidR="00132743" w:rsidRPr="00F17276" w:rsidSect="00E0093F">
          <w:footerReference w:type="default" r:id="rId9"/>
          <w:pgSz w:w="11907" w:h="16840" w:code="9"/>
          <w:pgMar w:top="1418" w:right="1134" w:bottom="1418" w:left="1701" w:header="720" w:footer="720" w:gutter="0"/>
          <w:pgBorders w:display="firstPage">
            <w:top w:val="twistedLines1" w:sz="18" w:space="1" w:color="auto"/>
            <w:left w:val="twistedLines1" w:sz="18" w:space="4" w:color="auto"/>
            <w:bottom w:val="twistedLines1" w:sz="18" w:space="1" w:color="auto"/>
            <w:right w:val="twistedLines1" w:sz="18" w:space="4" w:color="auto"/>
          </w:pgBorders>
          <w:cols w:space="720"/>
          <w:docGrid w:linePitch="360"/>
        </w:sectPr>
      </w:pPr>
    </w:p>
    <w:p w14:paraId="308C6866" w14:textId="77777777" w:rsidR="00132743" w:rsidRPr="00F17276" w:rsidRDefault="00132743" w:rsidP="004F3226">
      <w:pPr>
        <w:spacing w:line="360" w:lineRule="auto"/>
        <w:jc w:val="center"/>
        <w:rPr>
          <w:rFonts w:eastAsia="Calibri"/>
          <w:b/>
          <w:sz w:val="26"/>
          <w:szCs w:val="26"/>
          <w:lang w:val="pt-BR"/>
        </w:rPr>
      </w:pPr>
      <w:r w:rsidRPr="00F17276">
        <w:rPr>
          <w:rFonts w:eastAsia="Calibri"/>
          <w:b/>
          <w:sz w:val="26"/>
          <w:szCs w:val="26"/>
          <w:lang w:val="pt-BR"/>
        </w:rPr>
        <w:lastRenderedPageBreak/>
        <w:t>MỤC LỤC</w:t>
      </w:r>
    </w:p>
    <w:p w14:paraId="158DEC78" w14:textId="77777777" w:rsidR="00132743" w:rsidRPr="00132743" w:rsidRDefault="00132743" w:rsidP="00132743">
      <w:pPr>
        <w:spacing w:before="120" w:line="360" w:lineRule="auto"/>
        <w:jc w:val="both"/>
        <w:rPr>
          <w:rFonts w:eastAsia="Calibri"/>
          <w:sz w:val="26"/>
          <w:szCs w:val="26"/>
          <w:lang w:val="pt-BR"/>
        </w:rPr>
      </w:pPr>
    </w:p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4859671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22FE64EE" w14:textId="07FF4F45" w:rsidR="00FA17A8" w:rsidRDefault="00FA17A8">
          <w:pPr>
            <w:pStyle w:val="TOCHeading"/>
          </w:pPr>
        </w:p>
        <w:p w14:paraId="6489F824" w14:textId="2A799D1E" w:rsidR="007663A3" w:rsidRDefault="00FA17A8">
          <w:pPr>
            <w:pStyle w:val="TOC1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6772032" w:history="1">
            <w:r w:rsidR="007663A3" w:rsidRPr="00604D49">
              <w:rPr>
                <w:rStyle w:val="Hyperlink"/>
                <w:b/>
                <w:bCs/>
                <w:noProof/>
                <w:lang w:val="pt-BR"/>
              </w:rPr>
              <w:t>1. Phần cứng</w:t>
            </w:r>
            <w:r w:rsidR="007663A3">
              <w:rPr>
                <w:noProof/>
                <w:webHidden/>
              </w:rPr>
              <w:tab/>
            </w:r>
            <w:r w:rsidR="007663A3">
              <w:rPr>
                <w:noProof/>
                <w:webHidden/>
              </w:rPr>
              <w:fldChar w:fldCharType="begin"/>
            </w:r>
            <w:r w:rsidR="007663A3">
              <w:rPr>
                <w:noProof/>
                <w:webHidden/>
              </w:rPr>
              <w:instrText xml:space="preserve"> PAGEREF _Toc136772032 \h </w:instrText>
            </w:r>
            <w:r w:rsidR="007663A3">
              <w:rPr>
                <w:noProof/>
                <w:webHidden/>
              </w:rPr>
            </w:r>
            <w:r w:rsidR="007663A3">
              <w:rPr>
                <w:noProof/>
                <w:webHidden/>
              </w:rPr>
              <w:fldChar w:fldCharType="separate"/>
            </w:r>
            <w:r w:rsidR="000477C5">
              <w:rPr>
                <w:noProof/>
                <w:webHidden/>
              </w:rPr>
              <w:t>2</w:t>
            </w:r>
            <w:r w:rsidR="007663A3">
              <w:rPr>
                <w:noProof/>
                <w:webHidden/>
              </w:rPr>
              <w:fldChar w:fldCharType="end"/>
            </w:r>
          </w:hyperlink>
        </w:p>
        <w:p w14:paraId="1C015BB7" w14:textId="470DEE52" w:rsidR="007663A3" w:rsidRDefault="00000000">
          <w:pPr>
            <w:pStyle w:val="TOC1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6772033" w:history="1">
            <w:r w:rsidR="007663A3" w:rsidRPr="00604D49">
              <w:rPr>
                <w:rStyle w:val="Hyperlink"/>
                <w:b/>
                <w:bCs/>
                <w:noProof/>
                <w:lang w:val="pt-BR"/>
              </w:rPr>
              <w:t>2. Phần mềm</w:t>
            </w:r>
            <w:r w:rsidR="007663A3">
              <w:rPr>
                <w:noProof/>
                <w:webHidden/>
              </w:rPr>
              <w:tab/>
            </w:r>
            <w:r w:rsidR="007663A3">
              <w:rPr>
                <w:noProof/>
                <w:webHidden/>
              </w:rPr>
              <w:fldChar w:fldCharType="begin"/>
            </w:r>
            <w:r w:rsidR="007663A3">
              <w:rPr>
                <w:noProof/>
                <w:webHidden/>
              </w:rPr>
              <w:instrText xml:space="preserve"> PAGEREF _Toc136772033 \h </w:instrText>
            </w:r>
            <w:r w:rsidR="007663A3">
              <w:rPr>
                <w:noProof/>
                <w:webHidden/>
              </w:rPr>
            </w:r>
            <w:r w:rsidR="007663A3">
              <w:rPr>
                <w:noProof/>
                <w:webHidden/>
              </w:rPr>
              <w:fldChar w:fldCharType="separate"/>
            </w:r>
            <w:r w:rsidR="000477C5">
              <w:rPr>
                <w:noProof/>
                <w:webHidden/>
              </w:rPr>
              <w:t>3</w:t>
            </w:r>
            <w:r w:rsidR="007663A3">
              <w:rPr>
                <w:noProof/>
                <w:webHidden/>
              </w:rPr>
              <w:fldChar w:fldCharType="end"/>
            </w:r>
          </w:hyperlink>
        </w:p>
        <w:p w14:paraId="7B283EC3" w14:textId="66CF4624" w:rsidR="007663A3" w:rsidRDefault="00000000">
          <w:pPr>
            <w:pStyle w:val="TOC1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6772034" w:history="1">
            <w:r w:rsidR="007663A3" w:rsidRPr="00604D49">
              <w:rPr>
                <w:rStyle w:val="Hyperlink"/>
                <w:b/>
                <w:bCs/>
                <w:noProof/>
                <w:lang w:val="pt-BR"/>
              </w:rPr>
              <w:t>3. Giao diện</w:t>
            </w:r>
            <w:r w:rsidR="007663A3">
              <w:rPr>
                <w:noProof/>
                <w:webHidden/>
              </w:rPr>
              <w:tab/>
            </w:r>
            <w:r w:rsidR="007663A3">
              <w:rPr>
                <w:noProof/>
                <w:webHidden/>
              </w:rPr>
              <w:fldChar w:fldCharType="begin"/>
            </w:r>
            <w:r w:rsidR="007663A3">
              <w:rPr>
                <w:noProof/>
                <w:webHidden/>
              </w:rPr>
              <w:instrText xml:space="preserve"> PAGEREF _Toc136772034 \h </w:instrText>
            </w:r>
            <w:r w:rsidR="007663A3">
              <w:rPr>
                <w:noProof/>
                <w:webHidden/>
              </w:rPr>
            </w:r>
            <w:r w:rsidR="007663A3">
              <w:rPr>
                <w:noProof/>
                <w:webHidden/>
              </w:rPr>
              <w:fldChar w:fldCharType="separate"/>
            </w:r>
            <w:r w:rsidR="000477C5">
              <w:rPr>
                <w:noProof/>
                <w:webHidden/>
              </w:rPr>
              <w:t>13</w:t>
            </w:r>
            <w:r w:rsidR="007663A3">
              <w:rPr>
                <w:noProof/>
                <w:webHidden/>
              </w:rPr>
              <w:fldChar w:fldCharType="end"/>
            </w:r>
          </w:hyperlink>
        </w:p>
        <w:p w14:paraId="51FCC363" w14:textId="54B9783F" w:rsidR="007663A3" w:rsidRDefault="00000000">
          <w:pPr>
            <w:pStyle w:val="TOC1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36772035" w:history="1">
            <w:r w:rsidR="007663A3" w:rsidRPr="00604D49">
              <w:rPr>
                <w:rStyle w:val="Hyperlink"/>
                <w:b/>
                <w:bCs/>
                <w:noProof/>
                <w:lang w:val="pt-BR"/>
              </w:rPr>
              <w:t>4. Kết quả chạy:</w:t>
            </w:r>
            <w:r w:rsidR="007663A3">
              <w:rPr>
                <w:noProof/>
                <w:webHidden/>
              </w:rPr>
              <w:tab/>
            </w:r>
            <w:r w:rsidR="007663A3">
              <w:rPr>
                <w:noProof/>
                <w:webHidden/>
              </w:rPr>
              <w:fldChar w:fldCharType="begin"/>
            </w:r>
            <w:r w:rsidR="007663A3">
              <w:rPr>
                <w:noProof/>
                <w:webHidden/>
              </w:rPr>
              <w:instrText xml:space="preserve"> PAGEREF _Toc136772035 \h </w:instrText>
            </w:r>
            <w:r w:rsidR="007663A3">
              <w:rPr>
                <w:noProof/>
                <w:webHidden/>
              </w:rPr>
            </w:r>
            <w:r w:rsidR="007663A3">
              <w:rPr>
                <w:noProof/>
                <w:webHidden/>
              </w:rPr>
              <w:fldChar w:fldCharType="separate"/>
            </w:r>
            <w:r w:rsidR="000477C5">
              <w:rPr>
                <w:noProof/>
                <w:webHidden/>
              </w:rPr>
              <w:t>13</w:t>
            </w:r>
            <w:r w:rsidR="007663A3">
              <w:rPr>
                <w:noProof/>
                <w:webHidden/>
              </w:rPr>
              <w:fldChar w:fldCharType="end"/>
            </w:r>
          </w:hyperlink>
        </w:p>
        <w:p w14:paraId="1472D322" w14:textId="68E0933D" w:rsidR="00FA17A8" w:rsidRDefault="00FA17A8">
          <w:r>
            <w:rPr>
              <w:b/>
              <w:bCs/>
              <w:noProof/>
            </w:rPr>
            <w:fldChar w:fldCharType="end"/>
          </w:r>
        </w:p>
      </w:sdtContent>
    </w:sdt>
    <w:p w14:paraId="39748BAD" w14:textId="65FF4F7B" w:rsidR="00813906" w:rsidRDefault="00813906" w:rsidP="004E1D9F">
      <w:pPr>
        <w:outlineLvl w:val="2"/>
      </w:pPr>
    </w:p>
    <w:p w14:paraId="5ABA1F55" w14:textId="1BB9FB9A" w:rsidR="00132743" w:rsidRPr="00132743" w:rsidRDefault="00132743" w:rsidP="00132743">
      <w:pPr>
        <w:tabs>
          <w:tab w:val="right" w:leader="dot" w:pos="9072"/>
        </w:tabs>
        <w:spacing w:before="120" w:line="360" w:lineRule="auto"/>
        <w:jc w:val="both"/>
        <w:rPr>
          <w:rFonts w:eastAsia="Calibri"/>
          <w:b/>
          <w:sz w:val="26"/>
          <w:szCs w:val="26"/>
        </w:rPr>
      </w:pPr>
    </w:p>
    <w:p w14:paraId="3150E4CF" w14:textId="77777777" w:rsidR="00132743" w:rsidRPr="00132743" w:rsidRDefault="00132743" w:rsidP="00132743">
      <w:pPr>
        <w:spacing w:before="120"/>
        <w:jc w:val="both"/>
        <w:rPr>
          <w:rFonts w:eastAsia="Calibri"/>
          <w:b/>
          <w:sz w:val="26"/>
          <w:szCs w:val="26"/>
        </w:rPr>
      </w:pPr>
      <w:r w:rsidRPr="00132743">
        <w:rPr>
          <w:rFonts w:eastAsia="Calibri"/>
          <w:b/>
          <w:sz w:val="26"/>
          <w:szCs w:val="26"/>
        </w:rPr>
        <w:br w:type="page"/>
      </w:r>
    </w:p>
    <w:p w14:paraId="007BC7BE" w14:textId="48D69C00" w:rsidR="007C3817" w:rsidRPr="005B32E5" w:rsidRDefault="005B32E5" w:rsidP="005B32E5">
      <w:pPr>
        <w:pStyle w:val="Heading1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bookmarkStart w:id="0" w:name="_Toc136772032"/>
      <w:r w:rsidRPr="005B32E5">
        <w:rPr>
          <w:rFonts w:ascii="Times New Roman" w:hAnsi="Times New Roman" w:cs="Times New Roman"/>
          <w:b/>
          <w:bCs/>
          <w:color w:val="auto"/>
          <w:sz w:val="26"/>
          <w:szCs w:val="26"/>
          <w:lang w:val="pt-BR"/>
        </w:rPr>
        <w:lastRenderedPageBreak/>
        <w:t>1. Phần cứng</w:t>
      </w:r>
      <w:bookmarkEnd w:id="0"/>
    </w:p>
    <w:p w14:paraId="6C2B865C" w14:textId="6219DD9F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Các mạch gồm các phần tử như sau: </w:t>
      </w:r>
    </w:p>
    <w:p w14:paraId="1558140D" w14:textId="561D0925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1 pin nguồn </w:t>
      </w:r>
      <w:r w:rsidR="00F12818">
        <w:rPr>
          <w:sz w:val="26"/>
          <w:szCs w:val="26"/>
          <w:lang w:val="pt-BR"/>
        </w:rPr>
        <w:t>9V, 1 mạch ổn nguồn 5V</w:t>
      </w:r>
    </w:p>
    <w:p w14:paraId="6F740246" w14:textId="652872A7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</w:t>
      </w:r>
      <w:r w:rsidR="00F12818">
        <w:rPr>
          <w:sz w:val="26"/>
          <w:szCs w:val="26"/>
          <w:lang w:val="pt-BR"/>
        </w:rPr>
        <w:t xml:space="preserve">1 điện trở 5.1k, </w:t>
      </w:r>
      <w:r w:rsidR="00BC7593">
        <w:rPr>
          <w:sz w:val="26"/>
          <w:szCs w:val="26"/>
          <w:lang w:val="pt-BR"/>
        </w:rPr>
        <w:t>2 điện trở 4.7k, 2 điện trở 1</w:t>
      </w:r>
      <w:r w:rsidR="00F12818">
        <w:rPr>
          <w:sz w:val="26"/>
          <w:szCs w:val="26"/>
          <w:lang w:val="pt-BR"/>
        </w:rPr>
        <w:t>k.</w:t>
      </w:r>
    </w:p>
    <w:p w14:paraId="7E41C8BA" w14:textId="2A661A59" w:rsidR="00BC7593" w:rsidRDefault="00BC7593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4 đèn LED.</w:t>
      </w:r>
    </w:p>
    <w:p w14:paraId="4704CA62" w14:textId="2EDA8D44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2 cảm biến nhiệt độ LM35</w:t>
      </w:r>
    </w:p>
    <w:p w14:paraId="27C0DDDB" w14:textId="63096276" w:rsidR="00F12818" w:rsidRDefault="00F12818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1 thermistor NTC có thông số beta = 3950, R</w:t>
      </w:r>
      <w:r>
        <w:rPr>
          <w:sz w:val="26"/>
          <w:szCs w:val="26"/>
          <w:vertAlign w:val="subscript"/>
          <w:lang w:val="pt-BR"/>
        </w:rPr>
        <w:t>25</w:t>
      </w:r>
      <w:r>
        <w:rPr>
          <w:sz w:val="26"/>
          <w:szCs w:val="26"/>
          <w:lang w:val="pt-BR"/>
        </w:rPr>
        <w:t xml:space="preserve"> = 5kΩ </w:t>
      </w:r>
    </w:p>
    <w:p w14:paraId="40953DFD" w14:textId="78E12904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1 board STM32F407VGT6</w:t>
      </w:r>
    </w:p>
    <w:p w14:paraId="70EF79DB" w14:textId="12D17F29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1 USB TTL</w:t>
      </w:r>
      <w:r w:rsidR="00BC7593">
        <w:rPr>
          <w:sz w:val="26"/>
          <w:szCs w:val="26"/>
          <w:lang w:val="pt-BR"/>
        </w:rPr>
        <w:t>.</w:t>
      </w:r>
    </w:p>
    <w:p w14:paraId="7745E9C7" w14:textId="0BAF7EB6" w:rsidR="005B32E5" w:rsidRDefault="005B32E5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- Dây bus, </w:t>
      </w:r>
      <w:r w:rsidR="00BC7593">
        <w:rPr>
          <w:sz w:val="26"/>
          <w:szCs w:val="26"/>
          <w:lang w:val="pt-BR"/>
        </w:rPr>
        <w:t>miếng đồng đục lỗ sẵn.</w:t>
      </w:r>
    </w:p>
    <w:p w14:paraId="669CBEEB" w14:textId="79984246" w:rsidR="00BC7593" w:rsidRDefault="00BC7593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Mạch nguyên lí:</w:t>
      </w:r>
    </w:p>
    <w:p w14:paraId="03ACC1FD" w14:textId="40E11944" w:rsidR="00C64CA0" w:rsidRDefault="0014084E" w:rsidP="007C3817">
      <w:pPr>
        <w:spacing w:line="360" w:lineRule="auto"/>
        <w:rPr>
          <w:sz w:val="26"/>
          <w:szCs w:val="26"/>
          <w:lang w:val="pt-BR"/>
        </w:rPr>
      </w:pPr>
      <w:r w:rsidRPr="0014084E">
        <w:rPr>
          <w:noProof/>
          <w:sz w:val="26"/>
          <w:szCs w:val="26"/>
          <w:lang w:val="pt-BR"/>
        </w:rPr>
        <w:drawing>
          <wp:inline distT="0" distB="0" distL="0" distR="0" wp14:anchorId="16930EC3" wp14:editId="32458986">
            <wp:extent cx="5760720" cy="32454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4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DE585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1BA6CAE5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09059077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1C3A7F28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52283D12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787A9849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02DD13FE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2952777C" w14:textId="77777777" w:rsidR="00364FC9" w:rsidRDefault="00364FC9" w:rsidP="007C3817">
      <w:pPr>
        <w:spacing w:line="360" w:lineRule="auto"/>
        <w:rPr>
          <w:sz w:val="26"/>
          <w:szCs w:val="26"/>
          <w:lang w:val="pt-BR"/>
        </w:rPr>
      </w:pPr>
    </w:p>
    <w:p w14:paraId="262A7EFD" w14:textId="7654ABDF" w:rsidR="00BC7593" w:rsidRDefault="00BC7593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Mạch thực tế:</w:t>
      </w:r>
    </w:p>
    <w:p w14:paraId="3AF5F3AB" w14:textId="2F9CFC04" w:rsidR="002E2ECC" w:rsidRDefault="00364FC9" w:rsidP="00BC7593">
      <w:pPr>
        <w:spacing w:line="360" w:lineRule="auto"/>
        <w:jc w:val="center"/>
        <w:rPr>
          <w:sz w:val="26"/>
          <w:szCs w:val="26"/>
          <w:lang w:val="pt-BR"/>
        </w:rPr>
      </w:pPr>
      <w:r>
        <w:rPr>
          <w:noProof/>
        </w:rPr>
        <w:drawing>
          <wp:inline distT="0" distB="0" distL="0" distR="0" wp14:anchorId="3B8439DB" wp14:editId="31783D55">
            <wp:extent cx="3447733" cy="4580255"/>
            <wp:effectExtent l="5080" t="0" r="5715" b="5715"/>
            <wp:docPr id="1221103452" name="Picture 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453605" cy="458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47F97" w14:textId="1C63E084" w:rsidR="002E2ECC" w:rsidRPr="002E2ECC" w:rsidRDefault="002E2ECC" w:rsidP="002E2ECC">
      <w:pPr>
        <w:pStyle w:val="Heading1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bookmarkStart w:id="1" w:name="_Toc136772033"/>
      <w:r w:rsidRPr="002E2ECC">
        <w:rPr>
          <w:rFonts w:ascii="Times New Roman" w:hAnsi="Times New Roman" w:cs="Times New Roman"/>
          <w:b/>
          <w:bCs/>
          <w:color w:val="auto"/>
          <w:sz w:val="26"/>
          <w:szCs w:val="26"/>
          <w:lang w:val="pt-BR"/>
        </w:rPr>
        <w:t>2. Phần mềm</w:t>
      </w:r>
      <w:bookmarkEnd w:id="1"/>
    </w:p>
    <w:p w14:paraId="3EA8FB6C" w14:textId="6F930CD2" w:rsidR="002E2ECC" w:rsidRDefault="002E2ECC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ode thực hiện các phần sau:</w:t>
      </w:r>
    </w:p>
    <w:p w14:paraId="426100E7" w14:textId="2BC0005A" w:rsidR="002E2ECC" w:rsidRDefault="002E2ECC" w:rsidP="00BC7593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ấp xung Clock cho GPIO, các ngoại vi ADC và USART, DMA</w:t>
      </w:r>
      <w:r w:rsidR="00BC7593">
        <w:rPr>
          <w:sz w:val="26"/>
          <w:szCs w:val="26"/>
          <w:lang w:val="pt-BR"/>
        </w:rPr>
        <w:t>.</w:t>
      </w:r>
    </w:p>
    <w:p w14:paraId="7B3E8AD7" w14:textId="3C588A57" w:rsidR="002E2ECC" w:rsidRDefault="002E2ECC" w:rsidP="00BC7593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ấu hình GPIO (</w:t>
      </w:r>
      <w:r w:rsidR="00BC7593">
        <w:rPr>
          <w:sz w:val="26"/>
          <w:szCs w:val="26"/>
          <w:lang w:val="pt-BR"/>
        </w:rPr>
        <w:t xml:space="preserve">4 chân hiển thị LED Threshold, </w:t>
      </w:r>
      <w:r>
        <w:rPr>
          <w:sz w:val="26"/>
          <w:szCs w:val="26"/>
          <w:lang w:val="pt-BR"/>
        </w:rPr>
        <w:t xml:space="preserve">3 chân đọc ADC và </w:t>
      </w:r>
      <w:r w:rsidR="00BC7593">
        <w:rPr>
          <w:sz w:val="26"/>
          <w:szCs w:val="26"/>
          <w:lang w:val="pt-BR"/>
        </w:rPr>
        <w:t>2</w:t>
      </w:r>
      <w:r>
        <w:rPr>
          <w:sz w:val="26"/>
          <w:szCs w:val="26"/>
          <w:lang w:val="pt-BR"/>
        </w:rPr>
        <w:t xml:space="preserve"> chân Tx</w:t>
      </w:r>
      <w:r w:rsidR="00BC7593">
        <w:rPr>
          <w:sz w:val="26"/>
          <w:szCs w:val="26"/>
          <w:lang w:val="pt-BR"/>
        </w:rPr>
        <w:t>, Rx</w:t>
      </w:r>
      <w:r>
        <w:rPr>
          <w:sz w:val="26"/>
          <w:szCs w:val="26"/>
          <w:lang w:val="pt-BR"/>
        </w:rPr>
        <w:t xml:space="preserve"> để truyền</w:t>
      </w:r>
      <w:r w:rsidR="00BC7593">
        <w:rPr>
          <w:sz w:val="26"/>
          <w:szCs w:val="26"/>
          <w:lang w:val="pt-BR"/>
        </w:rPr>
        <w:t xml:space="preserve"> nhận</w:t>
      </w:r>
      <w:r>
        <w:rPr>
          <w:sz w:val="26"/>
          <w:szCs w:val="26"/>
          <w:lang w:val="pt-BR"/>
        </w:rPr>
        <w:t xml:space="preserve"> dữ liệu </w:t>
      </w:r>
      <w:r w:rsidR="00BC7593">
        <w:rPr>
          <w:sz w:val="26"/>
          <w:szCs w:val="26"/>
          <w:lang w:val="pt-BR"/>
        </w:rPr>
        <w:t>từ</w:t>
      </w:r>
      <w:r>
        <w:rPr>
          <w:sz w:val="26"/>
          <w:szCs w:val="26"/>
          <w:lang w:val="pt-BR"/>
        </w:rPr>
        <w:t xml:space="preserve"> máy tính thông qua USB TTL), cấu hình DMA, ADC (12 bit), UART (truyền dữ liệu bằng DMA).</w:t>
      </w:r>
    </w:p>
    <w:p w14:paraId="44D1E4EA" w14:textId="2C9EC88C" w:rsidR="00094838" w:rsidRDefault="00094838" w:rsidP="00BC7593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Sử dụng RTOS để phân chia chương trình thành 3 Task:</w:t>
      </w:r>
    </w:p>
    <w:p w14:paraId="76C0EABF" w14:textId="3AA392A6" w:rsidR="00094838" w:rsidRDefault="00094838" w:rsidP="00BC7593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  <w:t>+ Task 1: Đọc và xử lý giá trị ADC, đưa dữ liệu vào buffer TX_Buffer để chuẩn bị truyền lên laptop (</w:t>
      </w:r>
      <w:r>
        <w:rPr>
          <w:sz w:val="26"/>
          <w:szCs w:val="26"/>
          <w:lang w:val="pt-BR"/>
        </w:rPr>
        <w:t xml:space="preserve">Frame truyền: </w:t>
      </w:r>
      <w:r>
        <w:rPr>
          <w:sz w:val="26"/>
          <w:szCs w:val="26"/>
          <w:lang w:val="pt-BR"/>
        </w:rPr>
        <w:t>20</w:t>
      </w:r>
      <w:r>
        <w:rPr>
          <w:sz w:val="26"/>
          <w:szCs w:val="26"/>
          <w:lang w:val="pt-BR"/>
        </w:rPr>
        <w:t xml:space="preserve"> bytes, 4 bytes đầu điện áp </w:t>
      </w:r>
      <w:r>
        <w:rPr>
          <w:sz w:val="26"/>
          <w:szCs w:val="26"/>
          <w:lang w:val="pt-BR"/>
        </w:rPr>
        <w:t>đọc từ thermistor</w:t>
      </w:r>
      <w:r>
        <w:rPr>
          <w:sz w:val="26"/>
          <w:szCs w:val="26"/>
          <w:lang w:val="pt-BR"/>
        </w:rPr>
        <w:t>, 4 bytes điện áp đọc từ LM35 số 1 và 4 bytes điện áp đọc từ LM35 số 2</w:t>
      </w:r>
      <w:r>
        <w:rPr>
          <w:sz w:val="26"/>
          <w:szCs w:val="26"/>
          <w:lang w:val="pt-BR"/>
        </w:rPr>
        <w:t>, 8 bytes cuối là “\r\n”</w:t>
      </w:r>
      <w:r>
        <w:rPr>
          <w:sz w:val="26"/>
          <w:szCs w:val="26"/>
          <w:lang w:val="pt-BR"/>
        </w:rPr>
        <w:t>).</w:t>
      </w:r>
    </w:p>
    <w:p w14:paraId="70FCDC79" w14:textId="4B2EA388" w:rsidR="00094838" w:rsidRDefault="00094838" w:rsidP="00BC7593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  <w:t>+ Task 2: Gửi giá trị ADC đã xử lý trong TX_Buffer từ STM32 lên laptop thông qua USART3 sử dụng DMA1 Stream3.</w:t>
      </w:r>
    </w:p>
    <w:p w14:paraId="42D85B6A" w14:textId="5D2ADA9E" w:rsidR="00094838" w:rsidRDefault="00094838" w:rsidP="00094838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  <w:t xml:space="preserve">+ Task 3: </w:t>
      </w:r>
      <w:r>
        <w:rPr>
          <w:sz w:val="26"/>
          <w:szCs w:val="26"/>
          <w:lang w:val="pt-BR"/>
        </w:rPr>
        <w:t>Truyền dữ liệu tín hiệu đèn từ GUI về vi xử lý vào buffer</w:t>
      </w:r>
      <w:r>
        <w:rPr>
          <w:sz w:val="26"/>
          <w:szCs w:val="26"/>
          <w:lang w:val="pt-BR"/>
        </w:rPr>
        <w:t xml:space="preserve"> RX_Buffer</w:t>
      </w:r>
      <w:r>
        <w:rPr>
          <w:sz w:val="26"/>
          <w:szCs w:val="26"/>
          <w:lang w:val="pt-BR"/>
        </w:rPr>
        <w:t xml:space="preserve"> của DMA để hiển thị tín hiệu đèn</w:t>
      </w:r>
      <w:r>
        <w:rPr>
          <w:sz w:val="26"/>
          <w:szCs w:val="26"/>
          <w:lang w:val="pt-BR"/>
        </w:rPr>
        <w:t xml:space="preserve"> thông qua DMA1 Stream1</w:t>
      </w:r>
      <w:r>
        <w:rPr>
          <w:sz w:val="26"/>
          <w:szCs w:val="26"/>
          <w:lang w:val="pt-BR"/>
        </w:rPr>
        <w:t>. (Frame truyền: 8 bytes “AxByCzDt”, với x, y, z và t có thể là “0” – tắt đèn, “1” – bật đèn, các kí tự “A”, “B”, “C”, “D” tượng trưng cho mỗi LED).</w:t>
      </w:r>
    </w:p>
    <w:p w14:paraId="6C3C792B" w14:textId="2106D984" w:rsidR="00B24B28" w:rsidRDefault="00094838" w:rsidP="004E4081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ab/>
        <w:t>Lưu ý: Giữa Task 2 và Task 3 sử dụng Binary Semaphore để ngăn không cho 2 Task đọc – ghi đồng thời làm nhiễu loạn thông tin của thanh ghi Data Register của USART3.</w:t>
      </w:r>
    </w:p>
    <w:p w14:paraId="62173ACE" w14:textId="1B786388" w:rsidR="00C337D8" w:rsidRDefault="002E2ECC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ode</w:t>
      </w:r>
      <w:r w:rsidR="00BC7593">
        <w:rPr>
          <w:sz w:val="26"/>
          <w:szCs w:val="26"/>
          <w:lang w:val="pt-BR"/>
        </w:rPr>
        <w:t xml:space="preserve"> STM32F4</w:t>
      </w:r>
      <w:r w:rsidR="004E4081">
        <w:rPr>
          <w:sz w:val="26"/>
          <w:szCs w:val="26"/>
          <w:lang w:val="pt-BR"/>
        </w:rPr>
        <w:t>0</w:t>
      </w:r>
      <w:r w:rsidR="00BC7593">
        <w:rPr>
          <w:sz w:val="26"/>
          <w:szCs w:val="26"/>
          <w:lang w:val="pt-BR"/>
        </w:rPr>
        <w:t>7VGT6</w:t>
      </w:r>
      <w:r>
        <w:rPr>
          <w:sz w:val="26"/>
          <w:szCs w:val="26"/>
          <w:lang w:val="pt-BR"/>
        </w:rPr>
        <w:t>:</w:t>
      </w:r>
    </w:p>
    <w:p w14:paraId="2D22EDBA" w14:textId="793FF4E1" w:rsidR="004E4081" w:rsidRDefault="004E4081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ấu hình ADC hoạt động ở chế độ Independent với độ phân giải 12 bit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E4081" w14:paraId="25FF2FC8" w14:textId="77777777" w:rsidTr="004E4081">
        <w:tc>
          <w:tcPr>
            <w:tcW w:w="9062" w:type="dxa"/>
          </w:tcPr>
          <w:p w14:paraId="19C53FA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stance = ADC3;</w:t>
            </w:r>
          </w:p>
          <w:p w14:paraId="3F2700FE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ClockPrescaler = ADC_CLOCK_SYNC_PCLK_DIV2;</w:t>
            </w:r>
          </w:p>
          <w:p w14:paraId="565DF3A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Resolution = ADC_RESOLUTION_12B;</w:t>
            </w:r>
          </w:p>
          <w:p w14:paraId="6D583BC8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ScanConvMode = DISABLE;</w:t>
            </w:r>
          </w:p>
          <w:p w14:paraId="6CFA4EC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ContinuousConvMode = DISABLE;</w:t>
            </w:r>
          </w:p>
          <w:p w14:paraId="59AC3FE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DiscontinuousConvMode = DISABLE;</w:t>
            </w:r>
          </w:p>
          <w:p w14:paraId="401CF35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ExternalTrigConvEdge = ADC_EXTERNALTRIGCONVEDGE_NONE;</w:t>
            </w:r>
          </w:p>
          <w:p w14:paraId="31AF0ED8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ExternalTrigConv = ADC_SOFTWARE_START;</w:t>
            </w:r>
          </w:p>
          <w:p w14:paraId="23D93296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DataAlign = ADC_DATAALIGN_RIGHT;</w:t>
            </w:r>
          </w:p>
          <w:p w14:paraId="5E766E38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NbrOfConversion = 1;</w:t>
            </w:r>
          </w:p>
          <w:p w14:paraId="006F505C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DMAContinuousRequests = DISABLE;</w:t>
            </w:r>
          </w:p>
          <w:p w14:paraId="06DB4BFF" w14:textId="496A901F" w:rsid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adc3.Init.EOCSelection = ADC_EOC_SINGLE_CONV;</w:t>
            </w:r>
          </w:p>
        </w:tc>
      </w:tr>
    </w:tbl>
    <w:p w14:paraId="3E7B89AF" w14:textId="401083CC" w:rsidR="004E4081" w:rsidRDefault="004E4081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ấu hình USART3 hoạt động ở tốc độ Baud 9600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E4081" w14:paraId="04BAE5DA" w14:textId="77777777" w:rsidTr="004E4081">
        <w:tc>
          <w:tcPr>
            <w:tcW w:w="9062" w:type="dxa"/>
          </w:tcPr>
          <w:p w14:paraId="7E038296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stance = USART3;</w:t>
            </w:r>
          </w:p>
          <w:p w14:paraId="67B5C1B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BaudRate = 9600;</w:t>
            </w:r>
          </w:p>
          <w:p w14:paraId="42D60BE9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WordLength = UART_WORDLENGTH_8B;</w:t>
            </w:r>
          </w:p>
          <w:p w14:paraId="2893AF7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StopBits = UART_STOPBITS_1;</w:t>
            </w:r>
          </w:p>
          <w:p w14:paraId="44BFC04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Parity = UART_PARITY_NONE;</w:t>
            </w:r>
          </w:p>
          <w:p w14:paraId="0B3F246E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Mode = UART_MODE_TX_RX;</w:t>
            </w:r>
          </w:p>
          <w:p w14:paraId="106546E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HwFlowCtl = UART_HWCONTROL_NONE;</w:t>
            </w:r>
          </w:p>
          <w:p w14:paraId="5C7B6412" w14:textId="185D2B6A" w:rsid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huart3.Init.OverSampling = UART_OVERSAMPLING_16;</w:t>
            </w:r>
          </w:p>
        </w:tc>
      </w:tr>
    </w:tbl>
    <w:p w14:paraId="4DF183C2" w14:textId="69617464" w:rsidR="00EF7D60" w:rsidRDefault="00EF7D60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Cấu hình GPIOB4</w:t>
      </w:r>
      <w:r w:rsidRPr="00EF7D60">
        <w:rPr>
          <w:sz w:val="26"/>
          <w:szCs w:val="26"/>
          <w:lang w:val="pt-BR"/>
        </w:rPr>
        <w:sym w:font="Wingdings" w:char="F0E0"/>
      </w:r>
      <w:r>
        <w:rPr>
          <w:sz w:val="26"/>
          <w:szCs w:val="26"/>
          <w:lang w:val="pt-BR"/>
        </w:rPr>
        <w:t>GPIOB7 ở mode output để xuất tín hiệu đèn LED báo ngưỡ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EF7D60" w14:paraId="3FDDCDBD" w14:textId="77777777" w:rsidTr="00EF7D60">
        <w:tc>
          <w:tcPr>
            <w:tcW w:w="9062" w:type="dxa"/>
          </w:tcPr>
          <w:p w14:paraId="66B5FFE1" w14:textId="77777777" w:rsidR="00EF7D60" w:rsidRPr="00EF7D60" w:rsidRDefault="00EF7D60" w:rsidP="00EF7D60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EF7D60">
              <w:rPr>
                <w:sz w:val="26"/>
                <w:szCs w:val="26"/>
                <w:lang w:val="pt-BR"/>
              </w:rPr>
              <w:t xml:space="preserve">  GPIO_InitStruct.Pin = GPIO_PIN_4|GPIO_PIN_5|GPIO_PIN_6|GPIO_PIN_7;</w:t>
            </w:r>
          </w:p>
          <w:p w14:paraId="6F264F79" w14:textId="77777777" w:rsidR="00EF7D60" w:rsidRPr="00EF7D60" w:rsidRDefault="00EF7D60" w:rsidP="00EF7D60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EF7D60">
              <w:rPr>
                <w:sz w:val="26"/>
                <w:szCs w:val="26"/>
                <w:lang w:val="pt-BR"/>
              </w:rPr>
              <w:t xml:space="preserve">  GPIO_InitStruct.Mode = GPIO_MODE_OUTPUT_PP;</w:t>
            </w:r>
          </w:p>
          <w:p w14:paraId="2BC3D503" w14:textId="77777777" w:rsidR="00EF7D60" w:rsidRPr="00EF7D60" w:rsidRDefault="00EF7D60" w:rsidP="00EF7D60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EF7D60">
              <w:rPr>
                <w:sz w:val="26"/>
                <w:szCs w:val="26"/>
                <w:lang w:val="pt-BR"/>
              </w:rPr>
              <w:t xml:space="preserve">  GPIO_InitStruct.Pull = GPIO_NOPULL;</w:t>
            </w:r>
          </w:p>
          <w:p w14:paraId="12CF97E7" w14:textId="77777777" w:rsidR="00EF7D60" w:rsidRPr="00EF7D60" w:rsidRDefault="00EF7D60" w:rsidP="00EF7D60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EF7D60">
              <w:rPr>
                <w:sz w:val="26"/>
                <w:szCs w:val="26"/>
                <w:lang w:val="pt-BR"/>
              </w:rPr>
              <w:lastRenderedPageBreak/>
              <w:t xml:space="preserve">  GPIO_InitStruct.Speed = GPIO_SPEED_FREQ_LOW;</w:t>
            </w:r>
          </w:p>
          <w:p w14:paraId="632FE7D5" w14:textId="41033B28" w:rsidR="00EF7D60" w:rsidRDefault="00EF7D60" w:rsidP="00EF7D60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EF7D60">
              <w:rPr>
                <w:sz w:val="26"/>
                <w:szCs w:val="26"/>
                <w:lang w:val="pt-BR"/>
              </w:rPr>
              <w:t xml:space="preserve">  HAL_GPIO_Init(GPIOB, &amp;GPIO_InitStruct);</w:t>
            </w:r>
          </w:p>
        </w:tc>
      </w:tr>
    </w:tbl>
    <w:p w14:paraId="28CB9BD4" w14:textId="46DE01A2" w:rsidR="004E4081" w:rsidRDefault="00EF7D60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 xml:space="preserve"> </w:t>
      </w:r>
    </w:p>
    <w:p w14:paraId="46E2E8D9" w14:textId="24B20361" w:rsidR="004E4081" w:rsidRDefault="004E4081" w:rsidP="00C337D8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Task 1: Đọc ADC và đưa vào Buff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9E3A88" w14:paraId="03902F1D" w14:textId="77777777" w:rsidTr="009E3A88">
        <w:tc>
          <w:tcPr>
            <w:tcW w:w="9062" w:type="dxa"/>
          </w:tcPr>
          <w:p w14:paraId="1FDD244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void Task1_ADC(void const * argument)</w:t>
            </w:r>
          </w:p>
          <w:p w14:paraId="01C46732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{</w:t>
            </w:r>
          </w:p>
          <w:p w14:paraId="66B7A8A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BEGIN 5 */</w:t>
            </w:r>
          </w:p>
          <w:p w14:paraId="2ECCFC9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Infinite loop */</w:t>
            </w:r>
          </w:p>
          <w:p w14:paraId="0901E327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for(;;)</w:t>
            </w:r>
          </w:p>
          <w:p w14:paraId="2874038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{</w:t>
            </w:r>
          </w:p>
          <w:p w14:paraId="05B8C41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art(&amp;hadc1);</w:t>
            </w:r>
          </w:p>
          <w:p w14:paraId="1C46681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PollForConversion(&amp;hadc1, 100);</w:t>
            </w:r>
          </w:p>
          <w:p w14:paraId="5414F34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TX_Buffer[0] = Process_value(HAL_ADC_GetValue(&amp;hadc1) * 5000/0xFFF);</w:t>
            </w:r>
          </w:p>
          <w:p w14:paraId="42C4F2D5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op(&amp;hadc1);</w:t>
            </w:r>
          </w:p>
          <w:p w14:paraId="18A4B6A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art(&amp;hadc2);</w:t>
            </w:r>
          </w:p>
          <w:p w14:paraId="01FF5C37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PollForConversion(&amp;hadc2, 100);</w:t>
            </w:r>
          </w:p>
          <w:p w14:paraId="3C816B05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TX_Buffer[1] = Process_value(HAL_ADC_GetValue(&amp;hadc2) * 5000/0xFFF);</w:t>
            </w:r>
          </w:p>
          <w:p w14:paraId="4BF36BC5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op(&amp;hadc2);</w:t>
            </w:r>
          </w:p>
          <w:p w14:paraId="547A43F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art(&amp;hadc3);</w:t>
            </w:r>
          </w:p>
          <w:p w14:paraId="718DA3E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PollForConversion(&amp;hadc3, 100);</w:t>
            </w:r>
          </w:p>
          <w:p w14:paraId="61D4F07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TX_Buffer[2] = Process_value(HAL_ADC_GetValue(&amp;hadc3) * 5000/0xFFF);</w:t>
            </w:r>
          </w:p>
          <w:p w14:paraId="4118E2B6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ADC_Stop(&amp;hadc3);</w:t>
            </w:r>
          </w:p>
          <w:p w14:paraId="72BE3AC7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TX_Buffer[3] = '\r';</w:t>
            </w:r>
          </w:p>
          <w:p w14:paraId="06E1DC42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TX_Buffer[4] = '\n';</w:t>
            </w:r>
          </w:p>
          <w:p w14:paraId="21CB7C1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  osDelay(100);</w:t>
            </w:r>
          </w:p>
          <w:p w14:paraId="1665177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}</w:t>
            </w:r>
          </w:p>
          <w:p w14:paraId="3F42DDA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END 5 */</w:t>
            </w:r>
          </w:p>
          <w:p w14:paraId="6AD4DF87" w14:textId="033EB900" w:rsidR="009E3A88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}</w:t>
            </w:r>
          </w:p>
        </w:tc>
      </w:tr>
    </w:tbl>
    <w:p w14:paraId="5B9E6862" w14:textId="3C8E9369" w:rsidR="002E2ECC" w:rsidRDefault="004E4081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- Task 2: Gửi dữ liệu ADC từ STM lên lapto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E4081" w14:paraId="11DA0631" w14:textId="77777777" w:rsidTr="004E4081">
        <w:tc>
          <w:tcPr>
            <w:tcW w:w="9062" w:type="dxa"/>
          </w:tcPr>
          <w:p w14:paraId="225BC1E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void Task2_TX(void const * argument)</w:t>
            </w:r>
          </w:p>
          <w:p w14:paraId="352B758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{</w:t>
            </w:r>
          </w:p>
          <w:p w14:paraId="5F49242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BEGIN Task2_TX */</w:t>
            </w:r>
          </w:p>
          <w:p w14:paraId="13FD7B3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Infinite loop */</w:t>
            </w:r>
          </w:p>
          <w:p w14:paraId="7E6B93AF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for(;;)</w:t>
            </w:r>
          </w:p>
          <w:p w14:paraId="000DAA12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{</w:t>
            </w:r>
          </w:p>
          <w:p w14:paraId="2742340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osSemaphoreWait(USART_SEMAHandle, osWaitForever);</w:t>
            </w:r>
          </w:p>
          <w:p w14:paraId="31D1DE6F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UART_Transmit_DMA(&amp;huart3, (uint8_t *)TX_Buffer, sizeof(TX_Buffer));</w:t>
            </w:r>
          </w:p>
          <w:p w14:paraId="5B4F2828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osSemaphoreRelease(USART_SEMAHandle);</w:t>
            </w:r>
          </w:p>
          <w:p w14:paraId="06C46C96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osDelay(1000);</w:t>
            </w:r>
          </w:p>
          <w:p w14:paraId="3886791B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}</w:t>
            </w:r>
          </w:p>
          <w:p w14:paraId="19E0C6A5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END Task2_TX */</w:t>
            </w:r>
          </w:p>
          <w:p w14:paraId="7696CA41" w14:textId="5F316681" w:rsid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}</w:t>
            </w:r>
          </w:p>
        </w:tc>
      </w:tr>
    </w:tbl>
    <w:p w14:paraId="2D4DCB2E" w14:textId="5BC47954" w:rsidR="004E4081" w:rsidRDefault="004E4081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Task 3: Đọc dữ liệu nhận từ GUI và xử lý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4E4081" w14:paraId="265C7EE5" w14:textId="77777777" w:rsidTr="004E4081">
        <w:tc>
          <w:tcPr>
            <w:tcW w:w="9062" w:type="dxa"/>
          </w:tcPr>
          <w:p w14:paraId="25A61F9A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void Task3_RX(void const * argument)</w:t>
            </w:r>
          </w:p>
          <w:p w14:paraId="71172EE9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{</w:t>
            </w:r>
          </w:p>
          <w:p w14:paraId="216F83E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BEGIN Task3_RX */</w:t>
            </w:r>
          </w:p>
          <w:p w14:paraId="4E24E87F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Infinite loop */</w:t>
            </w:r>
          </w:p>
          <w:p w14:paraId="78F8425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for(;;)</w:t>
            </w:r>
          </w:p>
          <w:p w14:paraId="67156376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{</w:t>
            </w:r>
          </w:p>
          <w:p w14:paraId="3A9582B4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osSemaphoreWait(USART_SEMAHandle, osWaitForever);</w:t>
            </w:r>
          </w:p>
          <w:p w14:paraId="14C40F41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HAL_UART_Receive_DMA(&amp;huart3, (uint8_t *)RX_Buffer, sizeof(RX_Buffer));</w:t>
            </w:r>
          </w:p>
          <w:p w14:paraId="4089FE9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if (RX_Buffer[1] == '1') HAL_GPIO_WritePin(GPIOB,GPIO_PIN_6,GPIO_PIN_SET);</w:t>
            </w:r>
          </w:p>
          <w:p w14:paraId="08F9AA4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else HAL_GPIO_WritePin(GPIOB,GPIO_PIN_6,GPIO_PIN_RESET);</w:t>
            </w:r>
          </w:p>
          <w:p w14:paraId="6D050B3A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if (RX_Buffer[3] == '1') HAL_GPIO_WritePin(GPIOB,GPIO_PIN_7,GPIO_PIN_SET);</w:t>
            </w:r>
          </w:p>
          <w:p w14:paraId="758C8FD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lastRenderedPageBreak/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else HAL_GPIO_WritePin(GPIOB,GPIO_PIN_7,GPIO_PIN_RESET);</w:t>
            </w:r>
          </w:p>
          <w:p w14:paraId="2C769740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if (RX_Buffer[5] == '1') HAL_GPIO_WritePin(GPIOB,GPIO_PIN_4,GPIO_PIN_SET);</w:t>
            </w:r>
          </w:p>
          <w:p w14:paraId="5C9546FE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else HAL_GPIO_WritePin(GPIOB,GPIO_PIN_4,GPIO_PIN_RESET);</w:t>
            </w:r>
          </w:p>
          <w:p w14:paraId="65D168D2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if (RX_Buffer[7] == '1') HAL_GPIO_WritePin(GPIOB,GPIO_PIN_5,GPIO_PIN_SET);</w:t>
            </w:r>
          </w:p>
          <w:p w14:paraId="2DAF255E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else HAL_GPIO_WritePin(GPIOB,GPIO_PIN_5,GPIO_PIN_RESET);</w:t>
            </w:r>
          </w:p>
          <w:p w14:paraId="33396243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ab/>
            </w:r>
            <w:r w:rsidRPr="004E4081">
              <w:rPr>
                <w:sz w:val="26"/>
                <w:szCs w:val="26"/>
                <w:lang w:val="pt-BR"/>
              </w:rPr>
              <w:tab/>
              <w:t>osSemaphoreRelease(USART_SEMAHandle);</w:t>
            </w:r>
          </w:p>
          <w:p w14:paraId="3B7B7962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  osDelay(100);</w:t>
            </w:r>
          </w:p>
          <w:p w14:paraId="0AEC84AA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}</w:t>
            </w:r>
          </w:p>
          <w:p w14:paraId="2EAA1BFD" w14:textId="77777777" w:rsidR="004E4081" w:rsidRP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 xml:space="preserve">  /* USER CODE END Task3_RX */</w:t>
            </w:r>
          </w:p>
          <w:p w14:paraId="1826DF98" w14:textId="4F009585" w:rsidR="004E4081" w:rsidRDefault="004E4081" w:rsidP="004E408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4E4081">
              <w:rPr>
                <w:sz w:val="26"/>
                <w:szCs w:val="26"/>
                <w:lang w:val="pt-BR"/>
              </w:rPr>
              <w:t>}</w:t>
            </w:r>
          </w:p>
        </w:tc>
      </w:tr>
    </w:tbl>
    <w:p w14:paraId="1C8D1A5A" w14:textId="77777777" w:rsidR="004E4081" w:rsidRDefault="004E4081" w:rsidP="007C3817">
      <w:pPr>
        <w:spacing w:line="360" w:lineRule="auto"/>
        <w:rPr>
          <w:sz w:val="26"/>
          <w:szCs w:val="26"/>
          <w:lang w:val="pt-BR"/>
        </w:rPr>
      </w:pPr>
    </w:p>
    <w:p w14:paraId="5EE0EA38" w14:textId="057C335D" w:rsidR="0014084E" w:rsidRDefault="0014084E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Việc tính toán nhiệt độ</w:t>
      </w:r>
      <w:r w:rsidR="00AB5797">
        <w:rPr>
          <w:sz w:val="26"/>
          <w:szCs w:val="26"/>
          <w:lang w:val="pt-BR"/>
        </w:rPr>
        <w:t xml:space="preserve"> từ thermistor</w:t>
      </w:r>
      <w:r>
        <w:rPr>
          <w:sz w:val="26"/>
          <w:szCs w:val="26"/>
          <w:lang w:val="pt-BR"/>
        </w:rPr>
        <w:t xml:space="preserve"> sẽ thực hiện trên code C# bằng phần mềm Visual Studio như sau:</w:t>
      </w:r>
    </w:p>
    <w:p w14:paraId="089548B4" w14:textId="581AB925" w:rsidR="0014084E" w:rsidRDefault="0014084E" w:rsidP="0014084E">
      <w:pPr>
        <w:spacing w:line="360" w:lineRule="auto"/>
        <w:jc w:val="both"/>
      </w:pPr>
      <w:r>
        <w:rPr>
          <w:sz w:val="26"/>
          <w:szCs w:val="26"/>
          <w:lang w:val="pt-BR"/>
        </w:rPr>
        <w:t xml:space="preserve">- Tính toán giá trị điện trở từ mạch chia áp: </w:t>
      </w:r>
    </w:p>
    <w:p w14:paraId="143DA752" w14:textId="3030E5E3" w:rsidR="0014084E" w:rsidRDefault="0014084E" w:rsidP="0014084E">
      <w:pPr>
        <w:spacing w:line="360" w:lineRule="auto"/>
        <w:jc w:val="both"/>
      </w:pPr>
      <w:r w:rsidRPr="00124E59">
        <w:rPr>
          <w:position w:val="-108"/>
        </w:rPr>
        <w:object w:dxaOrig="2079" w:dyaOrig="2280" w14:anchorId="39D9BC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14pt" o:ole="">
            <v:imagedata r:id="rId12" o:title=""/>
          </v:shape>
          <o:OLEObject Type="Embed" ProgID="Equation.DSMT4" ShapeID="_x0000_i1025" DrawAspect="Content" ObjectID="_1747887861" r:id="rId13"/>
        </w:object>
      </w:r>
    </w:p>
    <w:p w14:paraId="24210C73" w14:textId="77777777" w:rsidR="0014084E" w:rsidRPr="00AB5797" w:rsidRDefault="0014084E" w:rsidP="0014084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pt-BR"/>
        </w:rPr>
        <w:t xml:space="preserve">- </w:t>
      </w:r>
      <w:r w:rsidRPr="00AB5797">
        <w:rPr>
          <w:sz w:val="26"/>
          <w:szCs w:val="26"/>
          <w:lang w:val="pt-BR"/>
        </w:rPr>
        <w:t xml:space="preserve">Tính toán giá trị nhiệt độ từ công thức thể hiện mối liên hệ điện trở và nhiệt độ của thermistor như sau: </w:t>
      </w:r>
      <w:r w:rsidRPr="00AB5797">
        <w:rPr>
          <w:position w:val="-12"/>
          <w:sz w:val="26"/>
          <w:szCs w:val="26"/>
        </w:rPr>
        <w:object w:dxaOrig="2480" w:dyaOrig="660" w14:anchorId="23360EA4">
          <v:shape id="_x0000_i1026" type="#_x0000_t75" style="width:124.2pt;height:33pt" o:ole="">
            <v:imagedata r:id="rId14" o:title=""/>
          </v:shape>
          <o:OLEObject Type="Embed" ProgID="Equation.DSMT4" ShapeID="_x0000_i1026" DrawAspect="Content" ObjectID="_1747887862" r:id="rId15"/>
        </w:object>
      </w:r>
      <w:r w:rsidRPr="00AB5797">
        <w:rPr>
          <w:sz w:val="26"/>
          <w:szCs w:val="26"/>
        </w:rPr>
        <w:t xml:space="preserve"> với </w:t>
      </w:r>
      <w:r w:rsidRPr="00AB5797">
        <w:rPr>
          <w:position w:val="-10"/>
          <w:sz w:val="26"/>
          <w:szCs w:val="26"/>
        </w:rPr>
        <w:object w:dxaOrig="1040" w:dyaOrig="320" w14:anchorId="2A540714">
          <v:shape id="_x0000_i1027" type="#_x0000_t75" style="width:52.2pt;height:16.2pt" o:ole="">
            <v:imagedata r:id="rId16" o:title=""/>
          </v:shape>
          <o:OLEObject Type="Embed" ProgID="Equation.DSMT4" ShapeID="_x0000_i1027" DrawAspect="Content" ObjectID="_1747887863" r:id="rId17"/>
        </w:object>
      </w:r>
      <w:r w:rsidRPr="00AB5797">
        <w:rPr>
          <w:sz w:val="26"/>
          <w:szCs w:val="26"/>
        </w:rPr>
        <w:t xml:space="preserve">. </w:t>
      </w:r>
    </w:p>
    <w:p w14:paraId="5EEFF72D" w14:textId="14859179" w:rsidR="0014084E" w:rsidRPr="00AB5797" w:rsidRDefault="0014084E" w:rsidP="0014084E">
      <w:pPr>
        <w:spacing w:line="360" w:lineRule="auto"/>
        <w:jc w:val="both"/>
        <w:rPr>
          <w:sz w:val="26"/>
          <w:szCs w:val="26"/>
        </w:rPr>
      </w:pPr>
      <w:r w:rsidRPr="00AB5797">
        <w:rPr>
          <w:sz w:val="26"/>
          <w:szCs w:val="26"/>
        </w:rPr>
        <w:t xml:space="preserve">Suy ra </w:t>
      </w:r>
      <w:r w:rsidRPr="00AB5797">
        <w:rPr>
          <w:position w:val="-106"/>
          <w:sz w:val="26"/>
          <w:szCs w:val="26"/>
        </w:rPr>
        <w:object w:dxaOrig="2760" w:dyaOrig="1480" w14:anchorId="24B3FFF4">
          <v:shape id="_x0000_i1028" type="#_x0000_t75" style="width:138pt;height:73.8pt" o:ole="">
            <v:imagedata r:id="rId18" o:title=""/>
          </v:shape>
          <o:OLEObject Type="Embed" ProgID="Equation.DSMT4" ShapeID="_x0000_i1028" DrawAspect="Content" ObjectID="_1747887864" r:id="rId19"/>
        </w:object>
      </w:r>
    </w:p>
    <w:p w14:paraId="632A820E" w14:textId="7C348EAE" w:rsidR="00AB5797" w:rsidRDefault="00AB5797" w:rsidP="0014084E">
      <w:pPr>
        <w:spacing w:line="360" w:lineRule="auto"/>
        <w:jc w:val="both"/>
        <w:rPr>
          <w:sz w:val="26"/>
          <w:szCs w:val="26"/>
        </w:rPr>
      </w:pPr>
      <w:r w:rsidRPr="00AB5797">
        <w:rPr>
          <w:sz w:val="26"/>
          <w:szCs w:val="26"/>
        </w:rPr>
        <w:lastRenderedPageBreak/>
        <w:t xml:space="preserve">Từ đó tính được </w:t>
      </w:r>
      <w:r w:rsidRPr="00AB5797">
        <w:rPr>
          <w:position w:val="-12"/>
          <w:sz w:val="26"/>
          <w:szCs w:val="26"/>
        </w:rPr>
        <w:object w:dxaOrig="2020" w:dyaOrig="360" w14:anchorId="376766B7">
          <v:shape id="_x0000_i1029" type="#_x0000_t75" style="width:101.4pt;height:18pt" o:ole="">
            <v:imagedata r:id="rId20" o:title=""/>
          </v:shape>
          <o:OLEObject Type="Embed" ProgID="Equation.DSMT4" ShapeID="_x0000_i1029" DrawAspect="Content" ObjectID="_1747887865" r:id="rId21"/>
        </w:object>
      </w:r>
    </w:p>
    <w:p w14:paraId="04F4C7F2" w14:textId="119381EE" w:rsidR="009E3A88" w:rsidRDefault="009E3A88" w:rsidP="0014084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Đoạn code thực hiện tính toán trên C# như sau:</w:t>
      </w:r>
    </w:p>
    <w:p w14:paraId="59194A78" w14:textId="67590D03" w:rsidR="009E3A88" w:rsidRPr="00AB5797" w:rsidRDefault="009E3A88" w:rsidP="0014084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*</w:t>
      </w:r>
      <w:proofErr w:type="gramStart"/>
      <w:r>
        <w:rPr>
          <w:sz w:val="26"/>
          <w:szCs w:val="26"/>
        </w:rPr>
        <w:t>output</w:t>
      </w:r>
      <w:proofErr w:type="gramEnd"/>
      <w:r>
        <w:rPr>
          <w:sz w:val="26"/>
          <w:szCs w:val="26"/>
        </w:rPr>
        <w:t>_0 là 4 byte dữ liệu đầu tiên, ứng với dữ liệu đọc được trên ADC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2"/>
      </w:tblGrid>
      <w:tr w:rsidR="009E3A88" w14:paraId="414E5051" w14:textId="77777777" w:rsidTr="009E3A88">
        <w:tc>
          <w:tcPr>
            <w:tcW w:w="9062" w:type="dxa"/>
          </w:tcPr>
          <w:p w14:paraId="4811863E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her25 = 5.0;</w:t>
            </w:r>
          </w:p>
          <w:p w14:paraId="6357DC07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beta = 3950.0;</w:t>
            </w:r>
          </w:p>
          <w:p w14:paraId="3CA0DAC6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R1 = 5.1;</w:t>
            </w:r>
          </w:p>
          <w:p w14:paraId="01F5BCCB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offset = 1.4;</w:t>
            </w:r>
          </w:p>
          <w:p w14:paraId="4B586993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her_vol = </w:t>
            </w:r>
            <w:proofErr w:type="gramStart"/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.Parse</w:t>
            </w:r>
            <w:proofErr w:type="gramEnd"/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(output_0);</w:t>
            </w:r>
          </w:p>
          <w:p w14:paraId="19D6FE3B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ther_vol /= 1000.0;</w:t>
            </w:r>
          </w:p>
          <w:p w14:paraId="67E3CF09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ther_vol -= offset;</w:t>
            </w:r>
          </w:p>
          <w:p w14:paraId="298A6F8D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her_res = R1</w:t>
            </w:r>
            <w:proofErr w:type="gramStart"/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/(</w:t>
            </w:r>
            <w:proofErr w:type="gramEnd"/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5.0/ther_vol - 1);</w:t>
            </w:r>
          </w:p>
          <w:p w14:paraId="3EE6418D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</w:t>
            </w:r>
            <w:r>
              <w:rPr>
                <w:rFonts w:ascii="Cascadia Mono" w:hAnsi="Cascadia Mono" w:cs="Cascadia Mono"/>
                <w:color w:val="0000FF"/>
                <w:sz w:val="19"/>
                <w:szCs w:val="19"/>
              </w:rPr>
              <w:t>double</w:t>
            </w: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ther_temp = </w:t>
            </w:r>
            <w:proofErr w:type="gramStart"/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System.Math.Log</w:t>
            </w:r>
            <w:proofErr w:type="gramEnd"/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(ther_res / ther25)/beta + 1/(25+273.15);</w:t>
            </w:r>
          </w:p>
          <w:p w14:paraId="226D8315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ther_temp = 1 / ther_temp - 273.15;</w:t>
            </w:r>
          </w:p>
          <w:p w14:paraId="5E4A93B2" w14:textId="77777777" w:rsidR="009E3A88" w:rsidRDefault="009E3A88" w:rsidP="009E3A88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Thermistor = Math.Round(ther_temp, 2);</w:t>
            </w:r>
          </w:p>
          <w:p w14:paraId="53DC30F0" w14:textId="6E10F00C" w:rsidR="009E3A88" w:rsidRDefault="009E3A88" w:rsidP="009E3A88">
            <w:pPr>
              <w:spacing w:line="360" w:lineRule="auto"/>
              <w:jc w:val="both"/>
              <w:rPr>
                <w:sz w:val="26"/>
                <w:szCs w:val="26"/>
                <w:lang w:val="pt-BR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                        Data_Received.Text = Thermistor.ToString();</w:t>
            </w:r>
          </w:p>
        </w:tc>
      </w:tr>
    </w:tbl>
    <w:p w14:paraId="6D91FCAD" w14:textId="77777777" w:rsidR="0014084E" w:rsidRDefault="0014084E" w:rsidP="0014084E">
      <w:pPr>
        <w:spacing w:line="360" w:lineRule="auto"/>
        <w:jc w:val="both"/>
        <w:rPr>
          <w:sz w:val="26"/>
          <w:szCs w:val="26"/>
          <w:lang w:val="pt-BR"/>
        </w:rPr>
      </w:pPr>
    </w:p>
    <w:p w14:paraId="03BED7AF" w14:textId="3BB56629" w:rsidR="002E2ECC" w:rsidRPr="002E2ECC" w:rsidRDefault="002E2ECC" w:rsidP="002E2ECC">
      <w:pPr>
        <w:pStyle w:val="Heading1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bookmarkStart w:id="2" w:name="_Toc136772034"/>
      <w:r w:rsidRPr="002E2ECC">
        <w:rPr>
          <w:rFonts w:ascii="Times New Roman" w:hAnsi="Times New Roman" w:cs="Times New Roman"/>
          <w:b/>
          <w:bCs/>
          <w:color w:val="auto"/>
          <w:sz w:val="26"/>
          <w:szCs w:val="26"/>
          <w:lang w:val="pt-BR"/>
        </w:rPr>
        <w:t>3. Giao diện</w:t>
      </w:r>
      <w:bookmarkEnd w:id="2"/>
    </w:p>
    <w:p w14:paraId="391CF68E" w14:textId="7ABCCE0D" w:rsidR="002E2ECC" w:rsidRDefault="000237E7" w:rsidP="007C3817">
      <w:pPr>
        <w:spacing w:line="360" w:lineRule="auto"/>
        <w:rPr>
          <w:sz w:val="26"/>
          <w:szCs w:val="26"/>
          <w:lang w:val="pt-BR"/>
        </w:rPr>
      </w:pPr>
      <w:r w:rsidRPr="000237E7">
        <w:rPr>
          <w:noProof/>
          <w:sz w:val="26"/>
          <w:szCs w:val="26"/>
          <w:lang w:val="pt-BR"/>
        </w:rPr>
        <w:drawing>
          <wp:inline distT="0" distB="0" distL="0" distR="0" wp14:anchorId="3839C75A" wp14:editId="0EDFA8D9">
            <wp:extent cx="5760720" cy="2288540"/>
            <wp:effectExtent l="0" t="0" r="0" b="0"/>
            <wp:docPr id="10836365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63651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88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C9546" w14:textId="3E99AD00" w:rsidR="00C337D8" w:rsidRPr="00642D33" w:rsidRDefault="00642D33" w:rsidP="00642D33">
      <w:pPr>
        <w:pStyle w:val="Heading1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bookmarkStart w:id="3" w:name="_Toc136772035"/>
      <w:r w:rsidRPr="00642D33">
        <w:rPr>
          <w:rFonts w:ascii="Times New Roman" w:hAnsi="Times New Roman" w:cs="Times New Roman"/>
          <w:b/>
          <w:bCs/>
          <w:color w:val="auto"/>
          <w:sz w:val="26"/>
          <w:szCs w:val="26"/>
          <w:lang w:val="pt-BR"/>
        </w:rPr>
        <w:t>4. Kết quả chạy:</w:t>
      </w:r>
      <w:bookmarkEnd w:id="3"/>
    </w:p>
    <w:p w14:paraId="288EA774" w14:textId="7078F79C" w:rsidR="00642D33" w:rsidRDefault="000237E7" w:rsidP="007C3817">
      <w:pPr>
        <w:spacing w:line="360" w:lineRule="auto"/>
        <w:rPr>
          <w:sz w:val="26"/>
          <w:szCs w:val="26"/>
          <w:lang w:val="pt-BR"/>
        </w:rPr>
      </w:pPr>
      <w:r w:rsidRPr="000237E7">
        <w:rPr>
          <w:noProof/>
          <w:sz w:val="26"/>
          <w:szCs w:val="26"/>
          <w:lang w:val="pt-BR"/>
        </w:rPr>
        <w:drawing>
          <wp:inline distT="0" distB="0" distL="0" distR="0" wp14:anchorId="6BC01979" wp14:editId="6CD9FEDB">
            <wp:extent cx="5760720" cy="2185670"/>
            <wp:effectExtent l="0" t="0" r="0" b="5080"/>
            <wp:docPr id="17058384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83844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85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375A3" w14:textId="77777777" w:rsidR="00EF7D60" w:rsidRDefault="00EF7D60" w:rsidP="007C3817">
      <w:pPr>
        <w:spacing w:line="360" w:lineRule="auto"/>
        <w:rPr>
          <w:sz w:val="26"/>
          <w:szCs w:val="26"/>
          <w:lang w:val="pt-BR"/>
        </w:rPr>
      </w:pPr>
    </w:p>
    <w:p w14:paraId="0CE97483" w14:textId="340136E3" w:rsidR="00B0386F" w:rsidRDefault="00B0386F" w:rsidP="007C3817">
      <w:pPr>
        <w:spacing w:line="36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Dữ liệu được xuất ra file excel như dưới đây:</w:t>
      </w:r>
    </w:p>
    <w:p w14:paraId="768A7A64" w14:textId="7EAFD417" w:rsidR="005E434A" w:rsidRPr="007C3817" w:rsidRDefault="00B0386F" w:rsidP="00B0386F">
      <w:pPr>
        <w:spacing w:line="360" w:lineRule="auto"/>
        <w:jc w:val="center"/>
        <w:rPr>
          <w:sz w:val="26"/>
          <w:szCs w:val="26"/>
          <w:lang w:val="pt-BR"/>
        </w:rPr>
      </w:pPr>
      <w:r w:rsidRPr="00B0386F">
        <w:rPr>
          <w:noProof/>
          <w:sz w:val="26"/>
          <w:szCs w:val="26"/>
          <w:lang w:val="pt-BR"/>
        </w:rPr>
        <w:drawing>
          <wp:inline distT="0" distB="0" distL="0" distR="0" wp14:anchorId="2B67EE92" wp14:editId="1271740A">
            <wp:extent cx="2964180" cy="2697404"/>
            <wp:effectExtent l="0" t="0" r="7620" b="8255"/>
            <wp:docPr id="13750618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061895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3163" cy="2705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434A" w:rsidRPr="007C3817" w:rsidSect="003A6C36">
      <w:footerReference w:type="default" r:id="rId25"/>
      <w:footnotePr>
        <w:numRestart w:val="eachPage"/>
      </w:footnotePr>
      <w:pgSz w:w="11907" w:h="16840" w:code="9"/>
      <w:pgMar w:top="1418" w:right="1134" w:bottom="1418" w:left="1701" w:header="720" w:footer="31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2D7370" w14:textId="77777777" w:rsidR="00516E40" w:rsidRDefault="00516E40" w:rsidP="00132743">
      <w:r>
        <w:separator/>
      </w:r>
    </w:p>
  </w:endnote>
  <w:endnote w:type="continuationSeparator" w:id="0">
    <w:p w14:paraId="653CCC18" w14:textId="77777777" w:rsidR="00516E40" w:rsidRDefault="00516E40" w:rsidP="001327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DA702F" w14:textId="77777777" w:rsidR="00092932" w:rsidRDefault="00092932">
    <w:pPr>
      <w:pStyle w:val="Footer"/>
      <w:jc w:val="center"/>
    </w:pPr>
  </w:p>
  <w:p w14:paraId="610E6422" w14:textId="77777777" w:rsidR="00092932" w:rsidRDefault="0009293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BEF3C8" w14:textId="4E435472" w:rsidR="00092932" w:rsidRPr="003A6C36" w:rsidRDefault="00092932" w:rsidP="003A6DF9">
    <w:pPr>
      <w:pStyle w:val="Footer"/>
      <w:tabs>
        <w:tab w:val="clear" w:pos="9026"/>
        <w:tab w:val="right" w:pos="9072"/>
      </w:tabs>
      <w:jc w:val="center"/>
      <w:rPr>
        <w:sz w:val="20"/>
        <w:szCs w:val="20"/>
      </w:rPr>
    </w:pPr>
    <w:r w:rsidRPr="003A6C36">
      <w:rPr>
        <w:sz w:val="20"/>
        <w:szCs w:val="20"/>
      </w:rPr>
      <w:fldChar w:fldCharType="begin"/>
    </w:r>
    <w:r w:rsidRPr="003A6C36">
      <w:rPr>
        <w:sz w:val="20"/>
        <w:szCs w:val="20"/>
      </w:rPr>
      <w:instrText xml:space="preserve"> PAGE   \* MERGEFORMAT </w:instrText>
    </w:r>
    <w:r w:rsidRPr="003A6C36">
      <w:rPr>
        <w:sz w:val="20"/>
        <w:szCs w:val="20"/>
      </w:rPr>
      <w:fldChar w:fldCharType="separate"/>
    </w:r>
    <w:r w:rsidR="00741335">
      <w:rPr>
        <w:noProof/>
        <w:sz w:val="20"/>
        <w:szCs w:val="20"/>
      </w:rPr>
      <w:t>2</w:t>
    </w:r>
    <w:r w:rsidRPr="003A6C36">
      <w:rPr>
        <w:noProof/>
        <w:sz w:val="20"/>
        <w:szCs w:val="20"/>
      </w:rPr>
      <w:fldChar w:fldCharType="end"/>
    </w:r>
  </w:p>
  <w:p w14:paraId="719B002B" w14:textId="77777777" w:rsidR="00092932" w:rsidRDefault="000929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DD35A9" w14:textId="77777777" w:rsidR="00516E40" w:rsidRDefault="00516E40" w:rsidP="00132743">
      <w:r>
        <w:separator/>
      </w:r>
    </w:p>
  </w:footnote>
  <w:footnote w:type="continuationSeparator" w:id="0">
    <w:p w14:paraId="5623A66E" w14:textId="77777777" w:rsidR="00516E40" w:rsidRDefault="00516E40" w:rsidP="001327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E32A30"/>
    <w:multiLevelType w:val="hybridMultilevel"/>
    <w:tmpl w:val="273201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670D82"/>
    <w:multiLevelType w:val="multilevel"/>
    <w:tmpl w:val="E9120C38"/>
    <w:lvl w:ilvl="0">
      <w:start w:val="1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3E62B71"/>
    <w:multiLevelType w:val="multilevel"/>
    <w:tmpl w:val="33E62B71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E214CA"/>
    <w:multiLevelType w:val="hybridMultilevel"/>
    <w:tmpl w:val="C16283AA"/>
    <w:lvl w:ilvl="0" w:tplc="4C7ED91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AC6119"/>
    <w:multiLevelType w:val="multilevel"/>
    <w:tmpl w:val="7CE002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E290877"/>
    <w:multiLevelType w:val="multilevel"/>
    <w:tmpl w:val="5E290877"/>
    <w:lvl w:ilvl="0">
      <w:start w:val="1"/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 w16cid:durableId="1441754574">
    <w:abstractNumId w:val="3"/>
  </w:num>
  <w:num w:numId="2" w16cid:durableId="47268253">
    <w:abstractNumId w:val="0"/>
  </w:num>
  <w:num w:numId="3" w16cid:durableId="919407303">
    <w:abstractNumId w:val="2"/>
  </w:num>
  <w:num w:numId="4" w16cid:durableId="833765818">
    <w:abstractNumId w:val="5"/>
  </w:num>
  <w:num w:numId="5" w16cid:durableId="1105882078">
    <w:abstractNumId w:val="1"/>
  </w:num>
  <w:num w:numId="6" w16cid:durableId="10809083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215E"/>
    <w:rsid w:val="00000664"/>
    <w:rsid w:val="0000212F"/>
    <w:rsid w:val="000237E7"/>
    <w:rsid w:val="00030F62"/>
    <w:rsid w:val="0004071B"/>
    <w:rsid w:val="00042E36"/>
    <w:rsid w:val="000477C5"/>
    <w:rsid w:val="00085326"/>
    <w:rsid w:val="00092932"/>
    <w:rsid w:val="00094838"/>
    <w:rsid w:val="000957D4"/>
    <w:rsid w:val="000B6AA1"/>
    <w:rsid w:val="000D2DF8"/>
    <w:rsid w:val="000F0758"/>
    <w:rsid w:val="00115B58"/>
    <w:rsid w:val="00126B92"/>
    <w:rsid w:val="00132743"/>
    <w:rsid w:val="0014084E"/>
    <w:rsid w:val="00166B98"/>
    <w:rsid w:val="00187FE0"/>
    <w:rsid w:val="00193E70"/>
    <w:rsid w:val="001A35AE"/>
    <w:rsid w:val="001B7625"/>
    <w:rsid w:val="001C01D5"/>
    <w:rsid w:val="001E5535"/>
    <w:rsid w:val="001F69D8"/>
    <w:rsid w:val="00205F6E"/>
    <w:rsid w:val="002173D6"/>
    <w:rsid w:val="0022258D"/>
    <w:rsid w:val="002333F1"/>
    <w:rsid w:val="00245D4C"/>
    <w:rsid w:val="00256D2F"/>
    <w:rsid w:val="002803D8"/>
    <w:rsid w:val="00286D1F"/>
    <w:rsid w:val="00287881"/>
    <w:rsid w:val="00293716"/>
    <w:rsid w:val="002A17FD"/>
    <w:rsid w:val="002A1D96"/>
    <w:rsid w:val="002B489E"/>
    <w:rsid w:val="002C24E0"/>
    <w:rsid w:val="002E2ECC"/>
    <w:rsid w:val="002E6683"/>
    <w:rsid w:val="003144FF"/>
    <w:rsid w:val="003338A1"/>
    <w:rsid w:val="00364FC9"/>
    <w:rsid w:val="00371E21"/>
    <w:rsid w:val="00381270"/>
    <w:rsid w:val="003A6C36"/>
    <w:rsid w:val="003A6DF9"/>
    <w:rsid w:val="003B3B5D"/>
    <w:rsid w:val="003F04AC"/>
    <w:rsid w:val="003F5D74"/>
    <w:rsid w:val="00402700"/>
    <w:rsid w:val="00410285"/>
    <w:rsid w:val="00414283"/>
    <w:rsid w:val="0041656B"/>
    <w:rsid w:val="00417563"/>
    <w:rsid w:val="00432BB5"/>
    <w:rsid w:val="00450062"/>
    <w:rsid w:val="00463C3D"/>
    <w:rsid w:val="004743DA"/>
    <w:rsid w:val="0048437A"/>
    <w:rsid w:val="004948AF"/>
    <w:rsid w:val="004A1C98"/>
    <w:rsid w:val="004A6092"/>
    <w:rsid w:val="004C51CE"/>
    <w:rsid w:val="004E1D9F"/>
    <w:rsid w:val="004E4081"/>
    <w:rsid w:val="004E53C8"/>
    <w:rsid w:val="004F3226"/>
    <w:rsid w:val="005063C1"/>
    <w:rsid w:val="00516E40"/>
    <w:rsid w:val="00565345"/>
    <w:rsid w:val="005702B1"/>
    <w:rsid w:val="00574F85"/>
    <w:rsid w:val="005821B7"/>
    <w:rsid w:val="0059769D"/>
    <w:rsid w:val="005B2159"/>
    <w:rsid w:val="005B32E5"/>
    <w:rsid w:val="005C17DC"/>
    <w:rsid w:val="005C3747"/>
    <w:rsid w:val="005D7A4F"/>
    <w:rsid w:val="005E434A"/>
    <w:rsid w:val="005F0C28"/>
    <w:rsid w:val="00601583"/>
    <w:rsid w:val="00612893"/>
    <w:rsid w:val="00621303"/>
    <w:rsid w:val="006348F7"/>
    <w:rsid w:val="00642D33"/>
    <w:rsid w:val="006432D2"/>
    <w:rsid w:val="0064792B"/>
    <w:rsid w:val="00691854"/>
    <w:rsid w:val="006D3759"/>
    <w:rsid w:val="006D3ABB"/>
    <w:rsid w:val="006D411E"/>
    <w:rsid w:val="006D5683"/>
    <w:rsid w:val="006E2764"/>
    <w:rsid w:val="006F220F"/>
    <w:rsid w:val="007121D6"/>
    <w:rsid w:val="00720E3F"/>
    <w:rsid w:val="00741335"/>
    <w:rsid w:val="007448B8"/>
    <w:rsid w:val="00752506"/>
    <w:rsid w:val="007663A3"/>
    <w:rsid w:val="007712B3"/>
    <w:rsid w:val="00782A73"/>
    <w:rsid w:val="007976C6"/>
    <w:rsid w:val="007A1F1B"/>
    <w:rsid w:val="007A5037"/>
    <w:rsid w:val="007A6008"/>
    <w:rsid w:val="007C3817"/>
    <w:rsid w:val="007E47C7"/>
    <w:rsid w:val="00802F73"/>
    <w:rsid w:val="00805A95"/>
    <w:rsid w:val="00812DC3"/>
    <w:rsid w:val="00813906"/>
    <w:rsid w:val="008210B9"/>
    <w:rsid w:val="00831786"/>
    <w:rsid w:val="00834620"/>
    <w:rsid w:val="00836150"/>
    <w:rsid w:val="0085010A"/>
    <w:rsid w:val="00877813"/>
    <w:rsid w:val="008B00D0"/>
    <w:rsid w:val="008B1F3C"/>
    <w:rsid w:val="008B269C"/>
    <w:rsid w:val="008C0A8B"/>
    <w:rsid w:val="008C16B0"/>
    <w:rsid w:val="008E4328"/>
    <w:rsid w:val="008E4630"/>
    <w:rsid w:val="008E482B"/>
    <w:rsid w:val="008F7041"/>
    <w:rsid w:val="0092669D"/>
    <w:rsid w:val="00946B31"/>
    <w:rsid w:val="009539ED"/>
    <w:rsid w:val="00956C74"/>
    <w:rsid w:val="00960BAF"/>
    <w:rsid w:val="00961E7E"/>
    <w:rsid w:val="00966799"/>
    <w:rsid w:val="00970209"/>
    <w:rsid w:val="009A28B6"/>
    <w:rsid w:val="009B1AFD"/>
    <w:rsid w:val="009B41F8"/>
    <w:rsid w:val="009B55A9"/>
    <w:rsid w:val="009B5CFB"/>
    <w:rsid w:val="009C0410"/>
    <w:rsid w:val="009D0915"/>
    <w:rsid w:val="009D1E00"/>
    <w:rsid w:val="009E3A88"/>
    <w:rsid w:val="00A33D6C"/>
    <w:rsid w:val="00A76EE3"/>
    <w:rsid w:val="00A80EE7"/>
    <w:rsid w:val="00A84830"/>
    <w:rsid w:val="00A93784"/>
    <w:rsid w:val="00AA05F3"/>
    <w:rsid w:val="00AA152C"/>
    <w:rsid w:val="00AA2571"/>
    <w:rsid w:val="00AA27C2"/>
    <w:rsid w:val="00AA2858"/>
    <w:rsid w:val="00AB5797"/>
    <w:rsid w:val="00AC2805"/>
    <w:rsid w:val="00AC5CD0"/>
    <w:rsid w:val="00AD2A76"/>
    <w:rsid w:val="00AF0187"/>
    <w:rsid w:val="00B0042D"/>
    <w:rsid w:val="00B0386F"/>
    <w:rsid w:val="00B24B28"/>
    <w:rsid w:val="00B46748"/>
    <w:rsid w:val="00B54496"/>
    <w:rsid w:val="00B6626D"/>
    <w:rsid w:val="00B95842"/>
    <w:rsid w:val="00BA329F"/>
    <w:rsid w:val="00BA57DF"/>
    <w:rsid w:val="00BA6DEC"/>
    <w:rsid w:val="00BB5AF0"/>
    <w:rsid w:val="00BC7593"/>
    <w:rsid w:val="00BE74AE"/>
    <w:rsid w:val="00C30849"/>
    <w:rsid w:val="00C31DDD"/>
    <w:rsid w:val="00C337D8"/>
    <w:rsid w:val="00C37A8F"/>
    <w:rsid w:val="00C46F96"/>
    <w:rsid w:val="00C603ED"/>
    <w:rsid w:val="00C61E99"/>
    <w:rsid w:val="00C64CA0"/>
    <w:rsid w:val="00C727E1"/>
    <w:rsid w:val="00C737C2"/>
    <w:rsid w:val="00C80B90"/>
    <w:rsid w:val="00CE59A9"/>
    <w:rsid w:val="00D029BA"/>
    <w:rsid w:val="00D0577A"/>
    <w:rsid w:val="00D06F7F"/>
    <w:rsid w:val="00D1082B"/>
    <w:rsid w:val="00D31D7A"/>
    <w:rsid w:val="00D33058"/>
    <w:rsid w:val="00D558A9"/>
    <w:rsid w:val="00D65972"/>
    <w:rsid w:val="00D76F50"/>
    <w:rsid w:val="00D93F01"/>
    <w:rsid w:val="00DA3E28"/>
    <w:rsid w:val="00DB0D25"/>
    <w:rsid w:val="00E0093F"/>
    <w:rsid w:val="00E14803"/>
    <w:rsid w:val="00E41012"/>
    <w:rsid w:val="00E500F4"/>
    <w:rsid w:val="00E8137A"/>
    <w:rsid w:val="00EA3C7D"/>
    <w:rsid w:val="00EB256A"/>
    <w:rsid w:val="00ED18E0"/>
    <w:rsid w:val="00ED41AB"/>
    <w:rsid w:val="00EF7D60"/>
    <w:rsid w:val="00F11184"/>
    <w:rsid w:val="00F12818"/>
    <w:rsid w:val="00F161BC"/>
    <w:rsid w:val="00F17276"/>
    <w:rsid w:val="00F25FB8"/>
    <w:rsid w:val="00F26BD6"/>
    <w:rsid w:val="00F53CEE"/>
    <w:rsid w:val="00FA17A8"/>
    <w:rsid w:val="00FA4438"/>
    <w:rsid w:val="00FD2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BDFDD5A"/>
  <w15:chartTrackingRefBased/>
  <w15:docId w15:val="{A32432EB-37DA-4C81-9B4C-D3E34D21E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BB5"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10285"/>
    <w:pPr>
      <w:keepNext/>
      <w:keepLines/>
      <w:spacing w:before="240" w:line="36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41028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81390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132743"/>
    <w:pPr>
      <w:jc w:val="both"/>
    </w:pPr>
    <w:rPr>
      <w:rFonts w:eastAsia="Calibri"/>
      <w:sz w:val="20"/>
      <w:szCs w:val="20"/>
    </w:rPr>
  </w:style>
  <w:style w:type="character" w:customStyle="1" w:styleId="FootnoteTextChar">
    <w:name w:val="Footnote Text Char"/>
    <w:link w:val="FootnoteText"/>
    <w:uiPriority w:val="99"/>
    <w:rsid w:val="00132743"/>
    <w:rPr>
      <w:rFonts w:eastAsia="Calibri"/>
    </w:rPr>
  </w:style>
  <w:style w:type="character" w:styleId="FootnoteReference">
    <w:name w:val="footnote reference"/>
    <w:uiPriority w:val="99"/>
    <w:unhideWhenUsed/>
    <w:rsid w:val="00132743"/>
    <w:rPr>
      <w:vertAlign w:val="superscript"/>
    </w:rPr>
  </w:style>
  <w:style w:type="paragraph" w:styleId="Header">
    <w:name w:val="header"/>
    <w:basedOn w:val="Normal"/>
    <w:link w:val="HeaderChar"/>
    <w:rsid w:val="0013274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132743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13274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32743"/>
    <w:rPr>
      <w:sz w:val="28"/>
      <w:szCs w:val="28"/>
    </w:rPr>
  </w:style>
  <w:style w:type="character" w:customStyle="1" w:styleId="Heading1Char">
    <w:name w:val="Heading 1 Char"/>
    <w:basedOn w:val="DefaultParagraphFont"/>
    <w:link w:val="Heading1"/>
    <w:rsid w:val="0041028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rsid w:val="00C727E1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85010A"/>
    <w:pPr>
      <w:spacing w:before="100" w:beforeAutospacing="1" w:after="100" w:afterAutospacing="1"/>
    </w:pPr>
    <w:rPr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1028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81390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813906"/>
    <w:pPr>
      <w:spacing w:line="259" w:lineRule="auto"/>
      <w:outlineLvl w:val="9"/>
    </w:pPr>
  </w:style>
  <w:style w:type="paragraph" w:styleId="TOC1">
    <w:name w:val="toc 1"/>
    <w:basedOn w:val="Normal"/>
    <w:next w:val="Normal"/>
    <w:autoRedefine/>
    <w:uiPriority w:val="39"/>
    <w:rsid w:val="00813906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813906"/>
    <w:pPr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rsid w:val="00813906"/>
    <w:pPr>
      <w:spacing w:after="100"/>
      <w:ind w:left="560"/>
    </w:pPr>
  </w:style>
  <w:style w:type="paragraph" w:styleId="ListParagraph">
    <w:name w:val="List Paragraph"/>
    <w:basedOn w:val="Normal"/>
    <w:uiPriority w:val="34"/>
    <w:qFormat/>
    <w:rsid w:val="00ED18E0"/>
    <w:pPr>
      <w:ind w:left="720"/>
      <w:contextualSpacing/>
    </w:pPr>
  </w:style>
  <w:style w:type="table" w:styleId="TableGrid">
    <w:name w:val="Table Grid"/>
    <w:basedOn w:val="TableNormal"/>
    <w:rsid w:val="009E3A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513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3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5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1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BA52AE-1DDD-4B89-A55D-50A5667E8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0</Pages>
  <Words>1042</Words>
  <Characters>594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LiteOS</Company>
  <LinksUpToDate>false</LinksUpToDate>
  <CharactersWithSpaces>6974</CharactersWithSpaces>
  <SharedDoc>false</SharedDoc>
  <HLinks>
    <vt:vector size="138" baseType="variant">
      <vt:variant>
        <vt:i4>6291513</vt:i4>
      </vt:variant>
      <vt:variant>
        <vt:i4>66</vt:i4>
      </vt:variant>
      <vt:variant>
        <vt:i4>0</vt:i4>
      </vt:variant>
      <vt:variant>
        <vt:i4>5</vt:i4>
      </vt:variant>
      <vt:variant>
        <vt:lpwstr>https://vi.wikipedia.org/wiki/Internet_V%E1%BA%A1n_V%E1%BA%ADt?fbclid=IwAR2QQbtpLanPORTPOlh6VbuKiDX0vy3EqpsrJzqipVZEVMe2igXbCp41DGA</vt:lpwstr>
      </vt:variant>
      <vt:variant>
        <vt:lpwstr/>
      </vt:variant>
      <vt:variant>
        <vt:i4>5046294</vt:i4>
      </vt:variant>
      <vt:variant>
        <vt:i4>63</vt:i4>
      </vt:variant>
      <vt:variant>
        <vt:i4>0</vt:i4>
      </vt:variant>
      <vt:variant>
        <vt:i4>5</vt:i4>
      </vt:variant>
      <vt:variant>
        <vt:lpwstr>https://aita.gov.vn/ung-dung-iot-trong-nong-nghiep-thong-minh</vt:lpwstr>
      </vt:variant>
      <vt:variant>
        <vt:lpwstr/>
      </vt:variant>
      <vt:variant>
        <vt:i4>2490470</vt:i4>
      </vt:variant>
      <vt:variant>
        <vt:i4>60</vt:i4>
      </vt:variant>
      <vt:variant>
        <vt:i4>0</vt:i4>
      </vt:variant>
      <vt:variant>
        <vt:i4>5</vt:i4>
      </vt:variant>
      <vt:variant>
        <vt:lpwstr>https://ngkt.mofa.gov.vn/cmcn4-mot-so-dac-trung-tac-dong-va-ham-y-chinh-sach-cho-viet-nam/</vt:lpwstr>
      </vt:variant>
      <vt:variant>
        <vt:lpwstr/>
      </vt:variant>
      <vt:variant>
        <vt:i4>7143550</vt:i4>
      </vt:variant>
      <vt:variant>
        <vt:i4>57</vt:i4>
      </vt:variant>
      <vt:variant>
        <vt:i4>0</vt:i4>
      </vt:variant>
      <vt:variant>
        <vt:i4>5</vt:i4>
      </vt:variant>
      <vt:variant>
        <vt:lpwstr>http://hvcsnd.edu.vn/nghien-cuu-trao-doi/dai-hoc-40/cuoc-cach-mang-cong-nghiep-lan-thu-tu-va-tac-dong-den-viet-nam-5496</vt:lpwstr>
      </vt:variant>
      <vt:variant>
        <vt:lpwstr/>
      </vt:variant>
      <vt:variant>
        <vt:i4>5242956</vt:i4>
      </vt:variant>
      <vt:variant>
        <vt:i4>54</vt:i4>
      </vt:variant>
      <vt:variant>
        <vt:i4>0</vt:i4>
      </vt:variant>
      <vt:variant>
        <vt:i4>5</vt:i4>
      </vt:variant>
      <vt:variant>
        <vt:lpwstr>http://lib.uet.vnu.edu.vn/bitstream/123456789/840/2/TDL%26MMT_K20_Trinh Minh Phuong_Luan van_Tom tat.pdf?fbclid=IwAR3z7FXP0xT_6lPima1YZezhrhtE9a5V8li39H0aZPHJbeES5Rqr-hCK_JA</vt:lpwstr>
      </vt:variant>
      <vt:variant>
        <vt:lpwstr/>
      </vt:variant>
      <vt:variant>
        <vt:i4>1245298</vt:i4>
      </vt:variant>
      <vt:variant>
        <vt:i4>51</vt:i4>
      </vt:variant>
      <vt:variant>
        <vt:i4>0</vt:i4>
      </vt:variant>
      <vt:variant>
        <vt:i4>5</vt:i4>
      </vt:variant>
      <vt:variant>
        <vt:lpwstr>https://zingnews.vn/cach-mang-cong-nghiep-40-la-gi-post750267.html?fbclid=IwAR3C4DZLFoO7tMzYfmPM3gr7PoMctHM5e_QOUa0IkAjH5PQYA5B-TlXlYLk</vt:lpwstr>
      </vt:variant>
      <vt:variant>
        <vt:lpwstr/>
      </vt:variant>
      <vt:variant>
        <vt:i4>4718665</vt:i4>
      </vt:variant>
      <vt:variant>
        <vt:i4>48</vt:i4>
      </vt:variant>
      <vt:variant>
        <vt:i4>0</vt:i4>
      </vt:variant>
      <vt:variant>
        <vt:i4>5</vt:i4>
      </vt:variant>
      <vt:variant>
        <vt:lpwstr>http://www.khoahocphothong.com.vn/cong-nghe-sinh-hoc-thoi-ky-cach-mang-cong-nghiep-4-0-tao-ra-cac-giong-cay-trong-vat-nuoi-moi-51427.html</vt:lpwstr>
      </vt:variant>
      <vt:variant>
        <vt:lpwstr/>
      </vt:variant>
      <vt:variant>
        <vt:i4>655444</vt:i4>
      </vt:variant>
      <vt:variant>
        <vt:i4>45</vt:i4>
      </vt:variant>
      <vt:variant>
        <vt:i4>0</vt:i4>
      </vt:variant>
      <vt:variant>
        <vt:i4>5</vt:i4>
      </vt:variant>
      <vt:variant>
        <vt:lpwstr>https://www.knxvietnam.vn/post/internet-of-thing-iot-l%C3%A0-g%C3%AC</vt:lpwstr>
      </vt:variant>
      <vt:variant>
        <vt:lpwstr/>
      </vt:variant>
      <vt:variant>
        <vt:i4>2621558</vt:i4>
      </vt:variant>
      <vt:variant>
        <vt:i4>42</vt:i4>
      </vt:variant>
      <vt:variant>
        <vt:i4>0</vt:i4>
      </vt:variant>
      <vt:variant>
        <vt:i4>5</vt:i4>
      </vt:variant>
      <vt:variant>
        <vt:lpwstr>https://hydrotech.vn/vi/thuc-trang-va-phat-trien-cua-xu-huong-iot-tai-viet-nam</vt:lpwstr>
      </vt:variant>
      <vt:variant>
        <vt:lpwstr/>
      </vt:variant>
      <vt:variant>
        <vt:i4>262233</vt:i4>
      </vt:variant>
      <vt:variant>
        <vt:i4>39</vt:i4>
      </vt:variant>
      <vt:variant>
        <vt:i4>0</vt:i4>
      </vt:variant>
      <vt:variant>
        <vt:i4>5</vt:i4>
      </vt:variant>
      <vt:variant>
        <vt:lpwstr>https://aita.gov.vn/ung-dung-cong-nghe-iot-trong-quan-ly-rac-thai-thong-minh</vt:lpwstr>
      </vt:variant>
      <vt:variant>
        <vt:lpwstr/>
      </vt:variant>
      <vt:variant>
        <vt:i4>5636110</vt:i4>
      </vt:variant>
      <vt:variant>
        <vt:i4>36</vt:i4>
      </vt:variant>
      <vt:variant>
        <vt:i4>0</vt:i4>
      </vt:variant>
      <vt:variant>
        <vt:i4>5</vt:i4>
      </vt:variant>
      <vt:variant>
        <vt:lpwstr>https://ictvietnam.vn/hieu-dung-ve-cach-mang-cong-nghiep-40-20200804164845927.htm</vt:lpwstr>
      </vt:variant>
      <vt:variant>
        <vt:lpwstr/>
      </vt:variant>
      <vt:variant>
        <vt:i4>1376285</vt:i4>
      </vt:variant>
      <vt:variant>
        <vt:i4>33</vt:i4>
      </vt:variant>
      <vt:variant>
        <vt:i4>0</vt:i4>
      </vt:variant>
      <vt:variant>
        <vt:i4>5</vt:i4>
      </vt:variant>
      <vt:variant>
        <vt:lpwstr>https://vjst.vn/vn/tin-tuc/1437/hieu-dung-ve-cach-mang-cong-nghiep-lan-thu-4.aspx</vt:lpwstr>
      </vt:variant>
      <vt:variant>
        <vt:lpwstr/>
      </vt:variant>
      <vt:variant>
        <vt:i4>1376346</vt:i4>
      </vt:variant>
      <vt:variant>
        <vt:i4>30</vt:i4>
      </vt:variant>
      <vt:variant>
        <vt:i4>0</vt:i4>
      </vt:variant>
      <vt:variant>
        <vt:i4>5</vt:i4>
      </vt:variant>
      <vt:variant>
        <vt:lpwstr>https://www.dienmayxanh.com/kinh-nghiem-hay/internet-of-things-iotxu-huong-cong-nghe-cua-tuong-767301</vt:lpwstr>
      </vt:variant>
      <vt:variant>
        <vt:lpwstr/>
      </vt:variant>
      <vt:variant>
        <vt:i4>65630</vt:i4>
      </vt:variant>
      <vt:variant>
        <vt:i4>27</vt:i4>
      </vt:variant>
      <vt:variant>
        <vt:i4>0</vt:i4>
      </vt:variant>
      <vt:variant>
        <vt:i4>5</vt:i4>
      </vt:variant>
      <vt:variant>
        <vt:lpwstr>https://laodong.vn/xa-hoi/cuoc-cach-mang-cong-nghiep-40-dau-tu-nhan-luc-de-dot-pha-779870.ldo</vt:lpwstr>
      </vt:variant>
      <vt:variant>
        <vt:lpwstr/>
      </vt:variant>
      <vt:variant>
        <vt:i4>7864377</vt:i4>
      </vt:variant>
      <vt:variant>
        <vt:i4>24</vt:i4>
      </vt:variant>
      <vt:variant>
        <vt:i4>0</vt:i4>
      </vt:variant>
      <vt:variant>
        <vt:i4>5</vt:i4>
      </vt:variant>
      <vt:variant>
        <vt:lpwstr>http://iot.dtt.vn/InternetofThings.html</vt:lpwstr>
      </vt:variant>
      <vt:variant>
        <vt:lpwstr/>
      </vt:variant>
      <vt:variant>
        <vt:i4>4521989</vt:i4>
      </vt:variant>
      <vt:variant>
        <vt:i4>21</vt:i4>
      </vt:variant>
      <vt:variant>
        <vt:i4>0</vt:i4>
      </vt:variant>
      <vt:variant>
        <vt:i4>5</vt:i4>
      </vt:variant>
      <vt:variant>
        <vt:lpwstr>https://dlcorp.com.vn/iot-la-gi-ung-dung-cua-iot-trong-thuc-tien/</vt:lpwstr>
      </vt:variant>
      <vt:variant>
        <vt:lpwstr/>
      </vt:variant>
      <vt:variant>
        <vt:i4>5570632</vt:i4>
      </vt:variant>
      <vt:variant>
        <vt:i4>18</vt:i4>
      </vt:variant>
      <vt:variant>
        <vt:i4>0</vt:i4>
      </vt:variant>
      <vt:variant>
        <vt:i4>5</vt:i4>
      </vt:variant>
      <vt:variant>
        <vt:lpwstr>https://globalcheck.com.vn/tai-sao-nen-ung-dung-iot-trong-nong-nghiep</vt:lpwstr>
      </vt:variant>
      <vt:variant>
        <vt:lpwstr/>
      </vt:variant>
      <vt:variant>
        <vt:i4>6488191</vt:i4>
      </vt:variant>
      <vt:variant>
        <vt:i4>15</vt:i4>
      </vt:variant>
      <vt:variant>
        <vt:i4>0</vt:i4>
      </vt:variant>
      <vt:variant>
        <vt:i4>5</vt:i4>
      </vt:variant>
      <vt:variant>
        <vt:lpwstr>https://aws.amazon.com/vi/iot/solutions/industrial-iot/</vt:lpwstr>
      </vt:variant>
      <vt:variant>
        <vt:lpwstr/>
      </vt:variant>
      <vt:variant>
        <vt:i4>786529</vt:i4>
      </vt:variant>
      <vt:variant>
        <vt:i4>12</vt:i4>
      </vt:variant>
      <vt:variant>
        <vt:i4>0</vt:i4>
      </vt:variant>
      <vt:variant>
        <vt:i4>5</vt:i4>
      </vt:variant>
      <vt:variant>
        <vt:lpwstr>https://www.tapchicongsan.org.vn/web/guest/nghien-cu/-/2018/816338/view_content</vt:lpwstr>
      </vt:variant>
      <vt:variant>
        <vt:lpwstr/>
      </vt:variant>
      <vt:variant>
        <vt:i4>3473535</vt:i4>
      </vt:variant>
      <vt:variant>
        <vt:i4>9</vt:i4>
      </vt:variant>
      <vt:variant>
        <vt:i4>0</vt:i4>
      </vt:variant>
      <vt:variant>
        <vt:i4>5</vt:i4>
      </vt:variant>
      <vt:variant>
        <vt:lpwstr>https://bkaii.com.vn/tin-tuc/215-ung-dung-cua-iot-xay-dung-mo-hinh-thanh-pho-thong-minh</vt:lpwstr>
      </vt:variant>
      <vt:variant>
        <vt:lpwstr/>
      </vt:variant>
      <vt:variant>
        <vt:i4>5505114</vt:i4>
      </vt:variant>
      <vt:variant>
        <vt:i4>6</vt:i4>
      </vt:variant>
      <vt:variant>
        <vt:i4>0</vt:i4>
      </vt:variant>
      <vt:variant>
        <vt:i4>5</vt:i4>
      </vt:variant>
      <vt:variant>
        <vt:lpwstr>https://bkaii.com.vn/tin-tuc/168-ung-dung-iot-trong-nong-nghiep-cong-nghe-cao</vt:lpwstr>
      </vt:variant>
      <vt:variant>
        <vt:lpwstr/>
      </vt:variant>
      <vt:variant>
        <vt:i4>2490466</vt:i4>
      </vt:variant>
      <vt:variant>
        <vt:i4>3</vt:i4>
      </vt:variant>
      <vt:variant>
        <vt:i4>0</vt:i4>
      </vt:variant>
      <vt:variant>
        <vt:i4>5</vt:i4>
      </vt:variant>
      <vt:variant>
        <vt:lpwstr>https://bkaii.com.vn/tin-tuc/208-7-kho-khan-khi-ap-dung-iot-internet-of-thing-tai-viet-nam-ma-ban-can-biet</vt:lpwstr>
      </vt:variant>
      <vt:variant>
        <vt:lpwstr/>
      </vt:variant>
      <vt:variant>
        <vt:i4>3670075</vt:i4>
      </vt:variant>
      <vt:variant>
        <vt:i4>0</vt:i4>
      </vt:variant>
      <vt:variant>
        <vt:i4>0</vt:i4>
      </vt:variant>
      <vt:variant>
        <vt:i4>5</vt:i4>
      </vt:variant>
      <vt:variant>
        <vt:lpwstr>https://www.baoquangbinh.vn/khoa-hoc-cong-nghe/202101/nhung-xu-huong-cong-nghe-se-dinh-hinh-cham-soc-suc-khoe-nam-2021-2184270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oZarD</dc:creator>
  <cp:keywords/>
  <dc:description/>
  <cp:lastModifiedBy>Duong Xuan Nguyen Vo</cp:lastModifiedBy>
  <cp:revision>15</cp:revision>
  <cp:lastPrinted>2021-11-06T13:49:00Z</cp:lastPrinted>
  <dcterms:created xsi:type="dcterms:W3CDTF">2023-06-04T04:26:00Z</dcterms:created>
  <dcterms:modified xsi:type="dcterms:W3CDTF">2023-06-10T00:38:00Z</dcterms:modified>
</cp:coreProperties>
</file>